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m4a" ContentType="audio/mp4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6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9" r:id="rId1"/>
    <p:sldMasterId id="2147483981" r:id="rId2"/>
    <p:sldMasterId id="2147483993" r:id="rId3"/>
    <p:sldMasterId id="2147484005" r:id="rId4"/>
    <p:sldMasterId id="2147484017" r:id="rId5"/>
    <p:sldMasterId id="2147484045" r:id="rId6"/>
  </p:sldMasterIdLst>
  <p:notesMasterIdLst>
    <p:notesMasterId r:id="rId31"/>
  </p:notesMasterIdLst>
  <p:sldIdLst>
    <p:sldId id="373" r:id="rId7"/>
    <p:sldId id="368" r:id="rId8"/>
    <p:sldId id="341" r:id="rId9"/>
    <p:sldId id="339" r:id="rId10"/>
    <p:sldId id="369" r:id="rId11"/>
    <p:sldId id="360" r:id="rId12"/>
    <p:sldId id="359" r:id="rId13"/>
    <p:sldId id="361" r:id="rId14"/>
    <p:sldId id="326" r:id="rId15"/>
    <p:sldId id="351" r:id="rId16"/>
    <p:sldId id="362" r:id="rId17"/>
    <p:sldId id="370" r:id="rId18"/>
    <p:sldId id="270" r:id="rId19"/>
    <p:sldId id="353" r:id="rId20"/>
    <p:sldId id="363" r:id="rId21"/>
    <p:sldId id="364" r:id="rId22"/>
    <p:sldId id="365" r:id="rId23"/>
    <p:sldId id="348" r:id="rId24"/>
    <p:sldId id="354" r:id="rId25"/>
    <p:sldId id="371" r:id="rId26"/>
    <p:sldId id="309" r:id="rId27"/>
    <p:sldId id="310" r:id="rId28"/>
    <p:sldId id="313" r:id="rId29"/>
    <p:sldId id="314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CE74"/>
    <a:srgbClr val="E0506F"/>
    <a:srgbClr val="C3EF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-21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ableStyles" Target="tableStyles.xml"/><Relationship Id="rId8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E90112-B17F-45F9-9378-EC3EC4D01DD7}" type="datetimeFigureOut">
              <a:rPr lang="en-US" smtClean="0"/>
              <a:t>9/2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F3ADCB-28CD-4104-A667-E738DA8475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7620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fld id="{B23DCADC-2D58-4E12-B5DA-052F25A417AA}" type="slidenum">
              <a:rPr lang="en-US" altLang="en-US">
                <a:solidFill>
                  <a:prstClr val="black"/>
                </a:solidFill>
                <a:latin typeface="Calibri" pitchFamily="34" charset="0"/>
              </a:rPr>
              <a:pPr/>
              <a:t>1</a:t>
            </a:fld>
            <a:endParaRPr lang="en-US" altLang="en-US">
              <a:solidFill>
                <a:prstClr val="black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48776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025CEC-2ABC-4E79-BB53-CF7F3C7D9C4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82074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025CEC-2ABC-4E79-BB53-CF7F3C7D9C4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28011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dirty="0" err="1"/>
              <a:t>Hương</a:t>
            </a:r>
            <a:r>
              <a:rPr lang="en-US" dirty="0"/>
              <a:t> </a:t>
            </a:r>
            <a:r>
              <a:rPr lang="en-US" dirty="0" err="1"/>
              <a:t>Thảo</a:t>
            </a:r>
            <a:r>
              <a:rPr lang="en-US" dirty="0"/>
              <a:t> – </a:t>
            </a:r>
            <a:r>
              <a:rPr lang="en-US" dirty="0" err="1"/>
              <a:t>Zalo</a:t>
            </a:r>
            <a:r>
              <a:rPr lang="en-US" dirty="0"/>
              <a:t> 0972.115.126. </a:t>
            </a:r>
            <a:r>
              <a:rPr lang="en-US" dirty="0" err="1"/>
              <a:t>Các</a:t>
            </a:r>
            <a:r>
              <a:rPr lang="en-US" dirty="0"/>
              <a:t> nick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iả</a:t>
            </a:r>
            <a:r>
              <a:rPr lang="en-US" dirty="0"/>
              <a:t> </a:t>
            </a:r>
            <a:r>
              <a:rPr lang="en-US" dirty="0" err="1"/>
              <a:t>mạo</a:t>
            </a:r>
            <a:r>
              <a:rPr lang="en-US" dirty="0"/>
              <a:t>, </a:t>
            </a:r>
            <a:r>
              <a:rPr lang="en-US" dirty="0" err="1"/>
              <a:t>ăn</a:t>
            </a:r>
            <a:r>
              <a:rPr lang="en-US" dirty="0"/>
              <a:t> </a:t>
            </a:r>
            <a:r>
              <a:rPr lang="en-US" dirty="0" err="1"/>
              <a:t>cắp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xá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54BD4E7-7B34-46A3-8632-218B51A52F56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1957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025CEC-2ABC-4E79-BB53-CF7F3C7D9C4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00187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025CEC-2ABC-4E79-BB53-CF7F3C7D9C4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18211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025CEC-2ABC-4E79-BB53-CF7F3C7D9C4B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87259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7363-48CF-4888-82CA-F41D37F93CC8}" type="datetimeFigureOut">
              <a:rPr lang="en-US" smtClean="0"/>
              <a:t>9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AF0B8-4C8D-43A2-8989-8AAA79EEFD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87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7363-48CF-4888-82CA-F41D37F93CC8}" type="datetimeFigureOut">
              <a:rPr lang="en-US" smtClean="0"/>
              <a:t>9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AF0B8-4C8D-43A2-8989-8AAA79EEFD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3669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7363-48CF-4888-82CA-F41D37F93CC8}" type="datetimeFigureOut">
              <a:rPr lang="en-US" smtClean="0"/>
              <a:t>9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AF0B8-4C8D-43A2-8989-8AAA79EEFD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86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4645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301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27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88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344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347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0037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092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7363-48CF-4888-82CA-F41D37F93CC8}" type="datetimeFigureOut">
              <a:rPr lang="en-US" smtClean="0"/>
              <a:t>9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AF0B8-4C8D-43A2-8989-8AAA79EEFD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3847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163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548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7992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710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927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274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501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300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472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0258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7363-48CF-4888-82CA-F41D37F93CC8}" type="datetimeFigureOut">
              <a:rPr lang="en-US" smtClean="0"/>
              <a:t>9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AF0B8-4C8D-43A2-8989-8AAA79EEFD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61778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29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617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260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955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200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886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57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308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4709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699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7363-48CF-4888-82CA-F41D37F93CC8}" type="datetimeFigureOut">
              <a:rPr lang="en-US" smtClean="0"/>
              <a:t>9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AF0B8-4C8D-43A2-8989-8AAA79EEFD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32496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825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408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194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744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523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549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00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1943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7080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841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7363-48CF-4888-82CA-F41D37F93CC8}" type="datetimeFigureOut">
              <a:rPr lang="en-US" smtClean="0"/>
              <a:t>9/2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AF0B8-4C8D-43A2-8989-8AAA79EEFD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52725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921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082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034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891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684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567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0D9A8B-6607-4965-BDC5-80AF34C1D7B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59641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49C8CF-C271-4A7F-ADF3-2993470A0E9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28598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8D6A40-E87F-4216-9AA9-C2DE4DBBED9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41202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43D736-B06D-492F-94D9-FC433E038D3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4569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7363-48CF-4888-82CA-F41D37F93CC8}" type="datetimeFigureOut">
              <a:rPr lang="en-US" smtClean="0"/>
              <a:t>9/2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AF0B8-4C8D-43A2-8989-8AAA79EEFD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84918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0BA06-4E21-49AE-BE39-34E02D0B6D2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27818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E1129-A545-4E0E-840D-01682AB37B0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0158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2C5BAB-5378-457F-8AB4-B465B979676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88336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82C02-3292-4663-88E6-FC18D00E217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71473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FB38DC-5A08-483E-AA6B-F79A3A32A86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62882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2AB139-5F7F-4C7A-8025-3A529507E90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734482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383B8-3D34-45A8-9FB3-5698048E99B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60256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309D2A-84B5-4D88-8E4B-DB237927760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55935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086BD-4C02-4393-A446-0B7ABE46D81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22794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8BA584-119C-4312-810F-E3EEB99AB7D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7051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7363-48CF-4888-82CA-F41D37F93CC8}" type="datetimeFigureOut">
              <a:rPr lang="en-US" smtClean="0"/>
              <a:t>9/2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AF0B8-4C8D-43A2-8989-8AAA79EEFD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53521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C731D-B2D1-4A39-B59A-9CB171F46A5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0773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7363-48CF-4888-82CA-F41D37F93CC8}" type="datetimeFigureOut">
              <a:rPr lang="en-US" smtClean="0"/>
              <a:t>9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AF0B8-4C8D-43A2-8989-8AAA79EEFD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3013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67363-48CF-4888-82CA-F41D37F93CC8}" type="datetimeFigureOut">
              <a:rPr lang="en-US" smtClean="0"/>
              <a:t>9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AAF0B8-4C8D-43A2-8989-8AAA79EEFD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1956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slideLayout" Target="../slideLayouts/slideLayout68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6" Type="http://schemas.openxmlformats.org/officeDocument/2006/relationships/theme" Target="../theme/theme6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slideLayout" Target="../slideLayouts/slideLayout6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2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214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0" r:id="rId1"/>
    <p:sldLayoutId id="2147483971" r:id="rId2"/>
    <p:sldLayoutId id="2147483972" r:id="rId3"/>
    <p:sldLayoutId id="2147483973" r:id="rId4"/>
    <p:sldLayoutId id="2147483974" r:id="rId5"/>
    <p:sldLayoutId id="2147483975" r:id="rId6"/>
    <p:sldLayoutId id="2147483976" r:id="rId7"/>
    <p:sldLayoutId id="2147483977" r:id="rId8"/>
    <p:sldLayoutId id="2147483978" r:id="rId9"/>
    <p:sldLayoutId id="2147483979" r:id="rId10"/>
    <p:sldLayoutId id="214748398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A picture containing text, font, graphics, design&#10;&#10;Description automatically generated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71700" y="361950"/>
            <a:ext cx="1809750" cy="180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431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2" r:id="rId1"/>
    <p:sldLayoutId id="2147483983" r:id="rId2"/>
    <p:sldLayoutId id="2147483984" r:id="rId3"/>
    <p:sldLayoutId id="2147483985" r:id="rId4"/>
    <p:sldLayoutId id="2147483986" r:id="rId5"/>
    <p:sldLayoutId id="2147483987" r:id="rId6"/>
    <p:sldLayoutId id="2147483988" r:id="rId7"/>
    <p:sldLayoutId id="2147483989" r:id="rId8"/>
    <p:sldLayoutId id="2147483990" r:id="rId9"/>
    <p:sldLayoutId id="2147483991" r:id="rId10"/>
    <p:sldLayoutId id="2147483992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A picture containing text, font, graphics, design&#10;&#10;Description automatically generated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71700" y="361950"/>
            <a:ext cx="1809750" cy="180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045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4" r:id="rId1"/>
    <p:sldLayoutId id="2147483995" r:id="rId2"/>
    <p:sldLayoutId id="2147483996" r:id="rId3"/>
    <p:sldLayoutId id="2147483997" r:id="rId4"/>
    <p:sldLayoutId id="2147483998" r:id="rId5"/>
    <p:sldLayoutId id="2147483999" r:id="rId6"/>
    <p:sldLayoutId id="2147484000" r:id="rId7"/>
    <p:sldLayoutId id="2147484001" r:id="rId8"/>
    <p:sldLayoutId id="2147484002" r:id="rId9"/>
    <p:sldLayoutId id="2147484003" r:id="rId10"/>
    <p:sldLayoutId id="2147484004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A picture containing text, font, graphics, design&#10;&#10;Description automatically generated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71700" y="361950"/>
            <a:ext cx="1809750" cy="180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843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6" r:id="rId1"/>
    <p:sldLayoutId id="2147484007" r:id="rId2"/>
    <p:sldLayoutId id="2147484008" r:id="rId3"/>
    <p:sldLayoutId id="2147484009" r:id="rId4"/>
    <p:sldLayoutId id="2147484010" r:id="rId5"/>
    <p:sldLayoutId id="2147484011" r:id="rId6"/>
    <p:sldLayoutId id="2147484012" r:id="rId7"/>
    <p:sldLayoutId id="2147484013" r:id="rId8"/>
    <p:sldLayoutId id="2147484014" r:id="rId9"/>
    <p:sldLayoutId id="2147484015" r:id="rId10"/>
    <p:sldLayoutId id="2147484016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592EE0-CCBA-4493-A83F-A2D1BDD5455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2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B2042A-476E-4971-BD5E-10776360F75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A picture containing text, font, graphics, design&#10;&#10;Description automatically generated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71700" y="361950"/>
            <a:ext cx="1809750" cy="1809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991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8" r:id="rId1"/>
    <p:sldLayoutId id="2147484019" r:id="rId2"/>
    <p:sldLayoutId id="2147484020" r:id="rId3"/>
    <p:sldLayoutId id="2147484021" r:id="rId4"/>
    <p:sldLayoutId id="2147484022" r:id="rId5"/>
    <p:sldLayoutId id="2147484023" r:id="rId6"/>
    <p:sldLayoutId id="2147484024" r:id="rId7"/>
    <p:sldLayoutId id="2147484025" r:id="rId8"/>
    <p:sldLayoutId id="2147484026" r:id="rId9"/>
    <p:sldLayoutId id="2147484027" r:id="rId10"/>
    <p:sldLayoutId id="2147484028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1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1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C986BF-A386-414D-8B8C-76A175547E1D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484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6" r:id="rId1"/>
    <p:sldLayoutId id="2147484047" r:id="rId2"/>
    <p:sldLayoutId id="2147484048" r:id="rId3"/>
    <p:sldLayoutId id="2147484049" r:id="rId4"/>
    <p:sldLayoutId id="2147484050" r:id="rId5"/>
    <p:sldLayoutId id="2147484051" r:id="rId6"/>
    <p:sldLayoutId id="2147484052" r:id="rId7"/>
    <p:sldLayoutId id="2147484053" r:id="rId8"/>
    <p:sldLayoutId id="2147484054" r:id="rId9"/>
    <p:sldLayoutId id="2147484055" r:id="rId10"/>
    <p:sldLayoutId id="2147484056" r:id="rId11"/>
    <p:sldLayoutId id="2147484057" r:id="rId12"/>
    <p:sldLayoutId id="2147484058" r:id="rId13"/>
    <p:sldLayoutId id="2147484059" r:id="rId14"/>
    <p:sldLayoutId id="2147484060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7.xml"/><Relationship Id="rId7" Type="http://schemas.openxmlformats.org/officeDocument/2006/relationships/image" Target="../media/image22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8.png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microsoft.com/office/2007/relationships/hdphoto" Target="../media/hdphoto4.wdp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tags" Target="../tags/tag10.xml"/><Relationship Id="rId7" Type="http://schemas.openxmlformats.org/officeDocument/2006/relationships/image" Target="../media/image8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1.xml"/><Relationship Id="rId9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microsoft.com/office/2007/relationships/hdphoto" Target="../media/hdphoto5.wdp"/><Relationship Id="rId5" Type="http://schemas.openxmlformats.org/officeDocument/2006/relationships/image" Target="../media/image29.png"/><Relationship Id="rId10" Type="http://schemas.microsoft.com/office/2007/relationships/hdphoto" Target="../media/hdphoto7.wdp"/><Relationship Id="rId4" Type="http://schemas.openxmlformats.org/officeDocument/2006/relationships/image" Target="../media/image8.png"/><Relationship Id="rId9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sv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5.xml"/><Relationship Id="rId5" Type="http://schemas.openxmlformats.org/officeDocument/2006/relationships/image" Target="../media/image1.jpeg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6" Type="http://schemas.openxmlformats.org/officeDocument/2006/relationships/image" Target="../media/image32.gif"/><Relationship Id="rId5" Type="http://schemas.openxmlformats.org/officeDocument/2006/relationships/image" Target="../media/image20.png"/><Relationship Id="rId4" Type="http://schemas.openxmlformats.org/officeDocument/2006/relationships/audio" Target="../media/audio1.wav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3.mp3"/><Relationship Id="rId1" Type="http://schemas.microsoft.com/office/2007/relationships/media" Target="../media/media3.mp3"/><Relationship Id="rId5" Type="http://schemas.openxmlformats.org/officeDocument/2006/relationships/image" Target="../media/image20.png"/><Relationship Id="rId4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4.xml"/><Relationship Id="rId7" Type="http://schemas.openxmlformats.org/officeDocument/2006/relationships/image" Target="../media/image9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8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3.png"/><Relationship Id="rId7" Type="http://schemas.openxmlformats.org/officeDocument/2006/relationships/image" Target="../media/image8.sv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microsoft.com/office/2007/relationships/hdphoto" Target="../media/hdphoto2.wdp"/><Relationship Id="rId5" Type="http://schemas.openxmlformats.org/officeDocument/2006/relationships/image" Target="../media/image15.png"/><Relationship Id="rId10" Type="http://schemas.openxmlformats.org/officeDocument/2006/relationships/image" Target="../media/image12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microsoft.com/office/2007/relationships/hdphoto" Target="../media/hdphoto3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microsoft.com/office/2007/relationships/hdphoto" Target="../media/hdphoto2.wdp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microsoft.com/office/2007/relationships/media" Target="../media/media2.m4a"/><Relationship Id="rId7" Type="http://schemas.openxmlformats.org/officeDocument/2006/relationships/image" Target="../media/image13.png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17.jpeg"/><Relationship Id="rId11" Type="http://schemas.openxmlformats.org/officeDocument/2006/relationships/image" Target="../media/image21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0.png"/><Relationship Id="rId4" Type="http://schemas.openxmlformats.org/officeDocument/2006/relationships/audio" Target="../media/media2.m4a"/><Relationship Id="rId9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>
            <a:lum/>
          </a:blip>
          <a:srcRect/>
          <a:stretch>
            <a:fillRect l="-25000" r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18"/>
          <p:cNvSpPr txBox="1">
            <a:spLocks noChangeArrowheads="1"/>
          </p:cNvSpPr>
          <p:nvPr/>
        </p:nvSpPr>
        <p:spPr bwMode="auto">
          <a:xfrm>
            <a:off x="4876801" y="4787159"/>
            <a:ext cx="59435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000000"/>
                </a:solidFill>
              </a:rPr>
              <a:t>Tam </a:t>
            </a:r>
            <a:r>
              <a:rPr lang="en-US" sz="2400" b="1" i="1" dirty="0" err="1">
                <a:solidFill>
                  <a:srgbClr val="000000"/>
                </a:solidFill>
              </a:rPr>
              <a:t>Đường</a:t>
            </a:r>
            <a:r>
              <a:rPr lang="en-US" sz="2400" b="1" i="1" dirty="0">
                <a:solidFill>
                  <a:srgbClr val="000000"/>
                </a:solidFill>
              </a:rPr>
              <a:t>, </a:t>
            </a:r>
            <a:r>
              <a:rPr lang="en-US" sz="2400" b="1" i="1" dirty="0" err="1">
                <a:solidFill>
                  <a:srgbClr val="000000"/>
                </a:solidFill>
              </a:rPr>
              <a:t>ngày</a:t>
            </a:r>
            <a:r>
              <a:rPr lang="en-US" sz="2400" b="1" i="1" dirty="0">
                <a:solidFill>
                  <a:srgbClr val="000000"/>
                </a:solidFill>
              </a:rPr>
              <a:t> </a:t>
            </a:r>
            <a:r>
              <a:rPr lang="en-US" sz="2400" b="1" i="1" dirty="0" smtClean="0">
                <a:solidFill>
                  <a:srgbClr val="000000"/>
                </a:solidFill>
              </a:rPr>
              <a:t>21 </a:t>
            </a:r>
            <a:r>
              <a:rPr lang="en-US" sz="2400" b="1" i="1" dirty="0" err="1">
                <a:solidFill>
                  <a:srgbClr val="000000"/>
                </a:solidFill>
              </a:rPr>
              <a:t>tháng</a:t>
            </a:r>
            <a:r>
              <a:rPr lang="en-US" sz="2400" b="1" i="1" dirty="0">
                <a:solidFill>
                  <a:srgbClr val="000000"/>
                </a:solidFill>
              </a:rPr>
              <a:t> </a:t>
            </a:r>
            <a:r>
              <a:rPr lang="en-US" sz="2400" b="1" i="1" dirty="0" smtClean="0">
                <a:solidFill>
                  <a:srgbClr val="000000"/>
                </a:solidFill>
              </a:rPr>
              <a:t>9 </a:t>
            </a:r>
            <a:r>
              <a:rPr lang="en-US" sz="2400" b="1" i="1" dirty="0" err="1">
                <a:solidFill>
                  <a:srgbClr val="000000"/>
                </a:solidFill>
              </a:rPr>
              <a:t>năm</a:t>
            </a:r>
            <a:r>
              <a:rPr lang="en-US" sz="2400" b="1" i="1" dirty="0">
                <a:solidFill>
                  <a:srgbClr val="000000"/>
                </a:solidFill>
              </a:rPr>
              <a:t> </a:t>
            </a:r>
            <a:r>
              <a:rPr lang="en-US" sz="2400" b="1" i="1" dirty="0" smtClean="0">
                <a:solidFill>
                  <a:srgbClr val="000000"/>
                </a:solidFill>
              </a:rPr>
              <a:t>2023</a:t>
            </a:r>
            <a:endParaRPr lang="id-ID" sz="2400" b="1" i="1" dirty="0">
              <a:solidFill>
                <a:srgbClr val="000000"/>
              </a:solidFill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2743200" y="609600"/>
            <a:ext cx="7239000" cy="70788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Aft>
                <a:spcPct val="0"/>
              </a:spcAft>
              <a:defRPr/>
            </a:pP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</a:rPr>
              <a:t>PHÒNG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</a:rPr>
              <a:t>GD&amp;ĐT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</a:rPr>
              <a:t>HUYỆN</a:t>
            </a: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</a:rPr>
              <a:t> TAM </a:t>
            </a:r>
            <a:r>
              <a:rPr lang="en-US" sz="2000" b="1" dirty="0" err="1">
                <a:solidFill>
                  <a:srgbClr val="000000"/>
                </a:solidFill>
                <a:latin typeface="Times New Roman" pitchFamily="18" charset="0"/>
              </a:rPr>
              <a:t>ĐƯỜNG</a:t>
            </a:r>
            <a:endParaRPr lang="en-US" sz="20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1" fontAlgn="base" hangingPunct="1">
              <a:spcAft>
                <a:spcPct val="0"/>
              </a:spcAft>
              <a:defRPr/>
            </a:pPr>
            <a:r>
              <a:rPr lang="en-US" sz="2000" b="1" dirty="0">
                <a:solidFill>
                  <a:srgbClr val="000000"/>
                </a:solidFill>
                <a:latin typeface="Times New Roman" pitchFamily="18" charset="0"/>
              </a:rPr>
              <a:t>TRƯỜNG TIỂU HỌC THỊ TRẤN TAM ĐƯỜNG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085490" y="3405934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4000" b="1" dirty="0" err="1" smtClean="0">
                <a:solidFill>
                  <a:srgbClr val="0070C0"/>
                </a:solidFill>
              </a:rPr>
              <a:t>Người</a:t>
            </a:r>
            <a:r>
              <a:rPr lang="en-US" altLang="en-US" sz="4000" b="1" dirty="0" smtClean="0">
                <a:solidFill>
                  <a:srgbClr val="0070C0"/>
                </a:solidFill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</a:rPr>
              <a:t>dạy</a:t>
            </a:r>
            <a:r>
              <a:rPr lang="en-US" altLang="en-US" sz="4000" b="1" dirty="0" smtClean="0">
                <a:solidFill>
                  <a:srgbClr val="0070C0"/>
                </a:solidFill>
              </a:rPr>
              <a:t>: </a:t>
            </a:r>
            <a:r>
              <a:rPr lang="en-US" altLang="en-US" sz="4000" b="1" dirty="0" err="1" smtClean="0">
                <a:solidFill>
                  <a:srgbClr val="0070C0"/>
                </a:solidFill>
              </a:rPr>
              <a:t>Trịnh</a:t>
            </a:r>
            <a:r>
              <a:rPr lang="en-US" altLang="en-US" sz="4000" b="1" dirty="0" smtClean="0">
                <a:solidFill>
                  <a:srgbClr val="0070C0"/>
                </a:solidFill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</a:rPr>
              <a:t>Ngọc</a:t>
            </a:r>
            <a:r>
              <a:rPr lang="en-US" altLang="en-US" sz="4000" b="1" dirty="0" smtClean="0">
                <a:solidFill>
                  <a:srgbClr val="0070C0"/>
                </a:solidFill>
              </a:rPr>
              <a:t> </a:t>
            </a:r>
            <a:r>
              <a:rPr lang="en-US" altLang="en-US" sz="4000" b="1" dirty="0" err="1" smtClean="0">
                <a:solidFill>
                  <a:srgbClr val="0070C0"/>
                </a:solidFill>
              </a:rPr>
              <a:t>Lan</a:t>
            </a:r>
            <a:endParaRPr lang="en-US" altLang="en-US" sz="4000" b="1" dirty="0">
              <a:solidFill>
                <a:srgbClr val="0070C0"/>
              </a:solidFill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085490" y="1876962"/>
            <a:ext cx="9734910" cy="132343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Aft>
                <a:spcPct val="0"/>
              </a:spcAft>
              <a:defRPr/>
            </a:pP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</a:rPr>
              <a:t>SINH HOẠT CHUYÊN MÔN </a:t>
            </a:r>
          </a:p>
          <a:p>
            <a:pPr algn="ctr" eaLnBrk="1" fontAlgn="base" hangingPunct="1">
              <a:spcAft>
                <a:spcPct val="0"/>
              </a:spcAft>
              <a:defRPr/>
            </a:pP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</a:rPr>
              <a:t>NGHIÊN CỨU BÀI HỌC TỔ KHỐI 4 + 5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92577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A_图片 13" descr="图片包含 轮子&#10;&#10;已生成高可信度的说明">
            <a:extLst>
              <a:ext uri="{FF2B5EF4-FFF2-40B4-BE49-F238E27FC236}">
                <a16:creationId xmlns:a16="http://schemas.microsoft.com/office/drawing/2014/main" xmlns="" id="{7F16E571-6B21-4D73-8C01-783057B3677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26" y="724517"/>
            <a:ext cx="10937000" cy="1015877"/>
          </a:xfrm>
          <a:prstGeom prst="rect">
            <a:avLst/>
          </a:prstGeom>
        </p:spPr>
      </p:pic>
      <p:pic>
        <p:nvPicPr>
          <p:cNvPr id="6" name="PA_图片 5" descr="图片包含 文字&#10;&#10;已生成高可信度的说明">
            <a:extLst>
              <a:ext uri="{FF2B5EF4-FFF2-40B4-BE49-F238E27FC236}">
                <a16:creationId xmlns:a16="http://schemas.microsoft.com/office/drawing/2014/main" xmlns="" id="{CB173B31-AC88-42B6-963B-D921479978E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8743" y="867931"/>
            <a:ext cx="5522875" cy="6442938"/>
          </a:xfrm>
          <a:prstGeom prst="rect">
            <a:avLst/>
          </a:prstGeom>
        </p:spPr>
      </p:pic>
      <p:pic>
        <p:nvPicPr>
          <p:cNvPr id="15" name="PA_图片 14" descr="图片包含 风筝, 雨伞, 配件, 放飞&#10;&#10;已生成极高可信度的说明">
            <a:extLst>
              <a:ext uri="{FF2B5EF4-FFF2-40B4-BE49-F238E27FC236}">
                <a16:creationId xmlns:a16="http://schemas.microsoft.com/office/drawing/2014/main" xmlns="" id="{F54DA08B-75EE-42ED-86FE-A852FC39732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4251" y="5208799"/>
            <a:ext cx="3865071" cy="3865071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0" y="1596979"/>
            <a:ext cx="10740980" cy="4288666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vi-VN" sz="40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</a:t>
            </a:r>
            <a:r>
              <a:rPr lang="vi-VN" sz="4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Đặt thước đo góc sao cho tâm của thước trùng với đỉnh của góc; 1 cạnh đi qua vạch 0 của thước.</a:t>
            </a:r>
          </a:p>
          <a:p>
            <a:pPr algn="just"/>
            <a:r>
              <a:rPr lang="vi-VN" sz="4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: Xem cạnh còn lại của góc đi qua vạch chia độ nào thì chính là số đo của góc.</a:t>
            </a:r>
          </a:p>
        </p:txBody>
      </p:sp>
    </p:spTree>
    <p:extLst>
      <p:ext uri="{BB962C8B-B14F-4D97-AF65-F5344CB8AC3E}">
        <p14:creationId xmlns:p14="http://schemas.microsoft.com/office/powerpoint/2010/main" val="934694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11 -0.50648 L 0.21927 -0.09051 C 0.26224 0.00324 0.32708 0.05394 0.39505 0.05394 C 0.47239 0.05394 0.53437 0.00324 0.57734 -0.09051 L 0.78476 -0.50648 " pathEditMode="relative" rAng="0" ptsTypes="AAAAA">
                                      <p:cBhvr>
                                        <p:cTn id="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33" y="28009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16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: Rounded Corners 2">
            <a:extLst>
              <a:ext uri="{FF2B5EF4-FFF2-40B4-BE49-F238E27FC236}">
                <a16:creationId xmlns:a16="http://schemas.microsoft.com/office/drawing/2014/main" xmlns="" id="{229C6D28-2D86-8F3B-D70A-9E403E33CDAD}"/>
              </a:ext>
            </a:extLst>
          </p:cNvPr>
          <p:cNvSpPr/>
          <p:nvPr/>
        </p:nvSpPr>
        <p:spPr>
          <a:xfrm>
            <a:off x="325372" y="263938"/>
            <a:ext cx="11677738" cy="5917921"/>
          </a:xfrm>
          <a:custGeom>
            <a:avLst/>
            <a:gdLst>
              <a:gd name="connsiteX0" fmla="*/ 0 w 8465318"/>
              <a:gd name="connsiteY0" fmla="*/ 750683 h 4504005"/>
              <a:gd name="connsiteX1" fmla="*/ 750683 w 8465318"/>
              <a:gd name="connsiteY1" fmla="*/ 0 h 4504005"/>
              <a:gd name="connsiteX2" fmla="*/ 7714635 w 8465318"/>
              <a:gd name="connsiteY2" fmla="*/ 0 h 4504005"/>
              <a:gd name="connsiteX3" fmla="*/ 8465318 w 8465318"/>
              <a:gd name="connsiteY3" fmla="*/ 750683 h 4504005"/>
              <a:gd name="connsiteX4" fmla="*/ 8465318 w 8465318"/>
              <a:gd name="connsiteY4" fmla="*/ 3753322 h 4504005"/>
              <a:gd name="connsiteX5" fmla="*/ 7714635 w 8465318"/>
              <a:gd name="connsiteY5" fmla="*/ 4504005 h 4504005"/>
              <a:gd name="connsiteX6" fmla="*/ 750683 w 8465318"/>
              <a:gd name="connsiteY6" fmla="*/ 4504005 h 4504005"/>
              <a:gd name="connsiteX7" fmla="*/ 0 w 8465318"/>
              <a:gd name="connsiteY7" fmla="*/ 3753322 h 4504005"/>
              <a:gd name="connsiteX8" fmla="*/ 0 w 8465318"/>
              <a:gd name="connsiteY8" fmla="*/ 750683 h 4504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465318" h="4504005" fill="none" extrusionOk="0">
                <a:moveTo>
                  <a:pt x="0" y="750683"/>
                </a:moveTo>
                <a:cubicBezTo>
                  <a:pt x="-64559" y="325650"/>
                  <a:pt x="393827" y="47217"/>
                  <a:pt x="750683" y="0"/>
                </a:cubicBezTo>
                <a:cubicBezTo>
                  <a:pt x="2163909" y="130954"/>
                  <a:pt x="6094849" y="43574"/>
                  <a:pt x="7714635" y="0"/>
                </a:cubicBezTo>
                <a:cubicBezTo>
                  <a:pt x="8165472" y="55831"/>
                  <a:pt x="8515592" y="397674"/>
                  <a:pt x="8465318" y="750683"/>
                </a:cubicBezTo>
                <a:cubicBezTo>
                  <a:pt x="8314879" y="1627318"/>
                  <a:pt x="8551197" y="3424314"/>
                  <a:pt x="8465318" y="3753322"/>
                </a:cubicBezTo>
                <a:cubicBezTo>
                  <a:pt x="8428816" y="4173907"/>
                  <a:pt x="8085171" y="4473608"/>
                  <a:pt x="7714635" y="4504005"/>
                </a:cubicBezTo>
                <a:cubicBezTo>
                  <a:pt x="6841874" y="4659202"/>
                  <a:pt x="4110329" y="4667025"/>
                  <a:pt x="750683" y="4504005"/>
                </a:cubicBezTo>
                <a:cubicBezTo>
                  <a:pt x="338152" y="4476138"/>
                  <a:pt x="-19850" y="4179503"/>
                  <a:pt x="0" y="3753322"/>
                </a:cubicBezTo>
                <a:cubicBezTo>
                  <a:pt x="64656" y="3058364"/>
                  <a:pt x="-17807" y="1403250"/>
                  <a:pt x="0" y="750683"/>
                </a:cubicBezTo>
                <a:close/>
              </a:path>
              <a:path w="8465318" h="4504005" stroke="0" extrusionOk="0">
                <a:moveTo>
                  <a:pt x="0" y="750683"/>
                </a:moveTo>
                <a:cubicBezTo>
                  <a:pt x="-11176" y="329198"/>
                  <a:pt x="297014" y="14667"/>
                  <a:pt x="750683" y="0"/>
                </a:cubicBezTo>
                <a:cubicBezTo>
                  <a:pt x="2518803" y="132882"/>
                  <a:pt x="4462714" y="-84951"/>
                  <a:pt x="7714635" y="0"/>
                </a:cubicBezTo>
                <a:cubicBezTo>
                  <a:pt x="8081219" y="46881"/>
                  <a:pt x="8459186" y="369983"/>
                  <a:pt x="8465318" y="750683"/>
                </a:cubicBezTo>
                <a:cubicBezTo>
                  <a:pt x="8485505" y="1471311"/>
                  <a:pt x="8617798" y="2887940"/>
                  <a:pt x="8465318" y="3753322"/>
                </a:cubicBezTo>
                <a:cubicBezTo>
                  <a:pt x="8511387" y="4173378"/>
                  <a:pt x="8136103" y="4489851"/>
                  <a:pt x="7714635" y="4504005"/>
                </a:cubicBezTo>
                <a:cubicBezTo>
                  <a:pt x="6237193" y="4591644"/>
                  <a:pt x="4153261" y="4431326"/>
                  <a:pt x="750683" y="4504005"/>
                </a:cubicBezTo>
                <a:cubicBezTo>
                  <a:pt x="333674" y="4480949"/>
                  <a:pt x="-20153" y="4195919"/>
                  <a:pt x="0" y="3753322"/>
                </a:cubicBezTo>
                <a:cubicBezTo>
                  <a:pt x="-38581" y="2858616"/>
                  <a:pt x="63341" y="2188827"/>
                  <a:pt x="0" y="750683"/>
                </a:cubicBezTo>
                <a:close/>
              </a:path>
            </a:pathLst>
          </a:custGeom>
          <a:solidFill>
            <a:schemeClr val="bg1">
              <a:alpha val="80000"/>
            </a:schemeClr>
          </a:solidFill>
          <a:ln w="28575">
            <a:solidFill>
              <a:srgbClr val="002060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7" name="Hộp Văn bản 22">
            <a:extLst>
              <a:ext uri="{FF2B5EF4-FFF2-40B4-BE49-F238E27FC236}">
                <a16:creationId xmlns:a16="http://schemas.microsoft.com/office/drawing/2014/main" xmlns="" id="{026AE188-2DA9-8FD5-6A01-A3790A4D94D8}"/>
              </a:ext>
            </a:extLst>
          </p:cNvPr>
          <p:cNvSpPr txBox="1"/>
          <p:nvPr/>
        </p:nvSpPr>
        <p:spPr>
          <a:xfrm>
            <a:off x="369033" y="425269"/>
            <a:ext cx="1136361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1" i="0" u="none" strike="noStrike" kern="1200" cap="none" spc="0" normalizeH="0" baseline="0" noProof="0" dirty="0" err="1">
                <a:ln w="3175">
                  <a:noFill/>
                </a:ln>
                <a:solidFill>
                  <a:srgbClr val="E77D20"/>
                </a:solidFill>
                <a:effectLst/>
                <a:uLnTx/>
                <a:uFillTx/>
                <a:ea typeface="微软雅黑" panose="020B0503020204020204" pitchFamily="34" charset="-122"/>
                <a:cs typeface="+mn-cs"/>
              </a:rPr>
              <a:t>Thứ</a:t>
            </a:r>
            <a:r>
              <a:rPr kumimoji="0" lang="en-US" altLang="zh-CN" sz="4800" b="1" i="0" u="none" strike="noStrike" kern="1200" cap="none" spc="0" normalizeH="0" baseline="0" noProof="0" dirty="0">
                <a:ln w="3175">
                  <a:noFill/>
                </a:ln>
                <a:solidFill>
                  <a:srgbClr val="E77D20"/>
                </a:solidFill>
                <a:effectLst/>
                <a:uLnTx/>
                <a:uFillTx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4800" b="1" i="0" u="none" strike="noStrike" kern="1200" cap="none" spc="0" normalizeH="0" baseline="0" noProof="0" dirty="0" err="1" smtClean="0">
                <a:ln w="3175">
                  <a:noFill/>
                </a:ln>
                <a:solidFill>
                  <a:srgbClr val="E77D20"/>
                </a:solidFill>
                <a:effectLst/>
                <a:uLnTx/>
                <a:uFillTx/>
                <a:ea typeface="微软雅黑" panose="020B0503020204020204" pitchFamily="34" charset="-122"/>
                <a:cs typeface="+mn-cs"/>
              </a:rPr>
              <a:t>Sáu</a:t>
            </a:r>
            <a:r>
              <a:rPr kumimoji="0" lang="en-US" altLang="zh-CN" sz="4800" b="1" i="0" u="none" strike="noStrike" kern="1200" cap="none" spc="0" normalizeH="0" baseline="0" noProof="0" dirty="0" smtClean="0">
                <a:ln w="3175">
                  <a:noFill/>
                </a:ln>
                <a:solidFill>
                  <a:srgbClr val="E77D20"/>
                </a:solidFill>
                <a:effectLst/>
                <a:uLnTx/>
                <a:uFillTx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4800" b="1" i="0" u="none" strike="noStrike" kern="1200" cap="none" spc="0" normalizeH="0" baseline="0" noProof="0" dirty="0" err="1">
                <a:ln w="3175">
                  <a:noFill/>
                </a:ln>
                <a:solidFill>
                  <a:srgbClr val="E77D20"/>
                </a:solidFill>
                <a:effectLst/>
                <a:uLnTx/>
                <a:uFillTx/>
                <a:ea typeface="微软雅黑" panose="020B0503020204020204" pitchFamily="34" charset="-122"/>
                <a:cs typeface="+mn-cs"/>
              </a:rPr>
              <a:t>ngày</a:t>
            </a:r>
            <a:r>
              <a:rPr kumimoji="0" lang="en-US" altLang="zh-CN" sz="4800" b="1" i="0" u="none" strike="noStrike" kern="1200" cap="none" spc="0" normalizeH="0" baseline="0" noProof="0" dirty="0">
                <a:ln w="3175">
                  <a:noFill/>
                </a:ln>
                <a:solidFill>
                  <a:srgbClr val="E77D20"/>
                </a:solidFill>
                <a:effectLst/>
                <a:uLnTx/>
                <a:uFillTx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4800" b="1" i="0" u="none" strike="noStrike" kern="1200" cap="none" spc="0" normalizeH="0" baseline="0" noProof="0" dirty="0" smtClean="0">
                <a:ln w="3175">
                  <a:noFill/>
                </a:ln>
                <a:solidFill>
                  <a:srgbClr val="E77D20"/>
                </a:solidFill>
                <a:effectLst/>
                <a:uLnTx/>
                <a:uFillTx/>
                <a:ea typeface="微软雅黑" panose="020B0503020204020204" pitchFamily="34" charset="-122"/>
                <a:cs typeface="+mn-cs"/>
              </a:rPr>
              <a:t>22 </a:t>
            </a:r>
            <a:r>
              <a:rPr kumimoji="0" lang="en-US" altLang="zh-CN" sz="4800" b="1" i="0" u="none" strike="noStrike" kern="1200" cap="none" spc="0" normalizeH="0" baseline="0" noProof="0" dirty="0" err="1">
                <a:ln w="3175">
                  <a:noFill/>
                </a:ln>
                <a:solidFill>
                  <a:srgbClr val="E77D20"/>
                </a:solidFill>
                <a:effectLst/>
                <a:uLnTx/>
                <a:uFillTx/>
                <a:ea typeface="微软雅黑" panose="020B0503020204020204" pitchFamily="34" charset="-122"/>
                <a:cs typeface="+mn-cs"/>
              </a:rPr>
              <a:t>tháng</a:t>
            </a:r>
            <a:r>
              <a:rPr kumimoji="0" lang="en-US" altLang="zh-CN" sz="4800" b="1" i="0" u="none" strike="noStrike" kern="1200" cap="none" spc="0" normalizeH="0" baseline="0" noProof="0" dirty="0">
                <a:ln w="3175">
                  <a:noFill/>
                </a:ln>
                <a:solidFill>
                  <a:srgbClr val="E77D20"/>
                </a:solidFill>
                <a:effectLst/>
                <a:uLnTx/>
                <a:uFillTx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4800" b="1" i="0" u="none" strike="noStrike" kern="1200" cap="none" spc="0" normalizeH="0" baseline="0" noProof="0" dirty="0" smtClean="0">
                <a:ln w="3175">
                  <a:noFill/>
                </a:ln>
                <a:solidFill>
                  <a:srgbClr val="E77D20"/>
                </a:solidFill>
                <a:effectLst/>
                <a:uLnTx/>
                <a:uFillTx/>
                <a:ea typeface="微软雅黑" panose="020B0503020204020204" pitchFamily="34" charset="-122"/>
                <a:cs typeface="+mn-cs"/>
              </a:rPr>
              <a:t>9 </a:t>
            </a:r>
            <a:r>
              <a:rPr kumimoji="0" lang="en-US" altLang="zh-CN" sz="4800" b="1" i="0" u="none" strike="noStrike" kern="1200" cap="none" spc="0" normalizeH="0" baseline="0" noProof="0" dirty="0" err="1">
                <a:ln w="3175">
                  <a:noFill/>
                </a:ln>
                <a:solidFill>
                  <a:srgbClr val="E77D20"/>
                </a:solidFill>
                <a:effectLst/>
                <a:uLnTx/>
                <a:uFillTx/>
                <a:ea typeface="微软雅黑" panose="020B0503020204020204" pitchFamily="34" charset="-122"/>
                <a:cs typeface="+mn-cs"/>
              </a:rPr>
              <a:t>năm</a:t>
            </a:r>
            <a:r>
              <a:rPr kumimoji="0" lang="en-US" altLang="zh-CN" sz="4800" b="1" i="0" u="none" strike="noStrike" kern="1200" cap="none" spc="0" normalizeH="0" baseline="0" noProof="0" dirty="0">
                <a:ln w="3175">
                  <a:noFill/>
                </a:ln>
                <a:solidFill>
                  <a:srgbClr val="E77D20"/>
                </a:solidFill>
                <a:effectLst/>
                <a:uLnTx/>
                <a:uFillTx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4800" b="1" i="0" u="none" strike="noStrike" kern="1200" cap="none" spc="0" normalizeH="0" baseline="0" noProof="0" dirty="0" smtClean="0">
                <a:ln w="3175">
                  <a:noFill/>
                </a:ln>
                <a:solidFill>
                  <a:srgbClr val="E77D20"/>
                </a:solidFill>
                <a:effectLst/>
                <a:uLnTx/>
                <a:uFillTx/>
                <a:ea typeface="微软雅黑" panose="020B0503020204020204" pitchFamily="34" charset="-122"/>
                <a:cs typeface="+mn-cs"/>
              </a:rPr>
              <a:t>2023</a:t>
            </a:r>
          </a:p>
          <a:p>
            <a:pPr marL="0" marR="0" lvl="0" indent="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800" b="1" dirty="0" err="1" smtClean="0">
                <a:ln w="3175">
                  <a:noFill/>
                </a:ln>
                <a:solidFill>
                  <a:srgbClr val="E77D20"/>
                </a:solidFill>
                <a:ea typeface="微软雅黑" panose="020B0503020204020204" pitchFamily="34" charset="-122"/>
              </a:rPr>
              <a:t>Toán</a:t>
            </a:r>
            <a:endParaRPr kumimoji="0" lang="en-US" altLang="zh-CN" sz="4800" b="1" i="0" u="none" strike="noStrike" kern="1200" cap="none" spc="0" normalizeH="0" baseline="0" noProof="0" dirty="0">
              <a:ln w="3175">
                <a:noFill/>
              </a:ln>
              <a:solidFill>
                <a:srgbClr val="E77D20"/>
              </a:solidFill>
              <a:effectLst/>
              <a:uLnTx/>
              <a:uFillTx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E9BB906D-8F66-22D1-95FE-2411D724D2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5803" y="1110705"/>
            <a:ext cx="8010838" cy="209110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0481" y="3065815"/>
            <a:ext cx="6198229" cy="3037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39087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2244" y="2588051"/>
            <a:ext cx="6381886" cy="657582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07036" y="3940451"/>
            <a:ext cx="63710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b="1" dirty="0">
                <a:ln w="28575">
                  <a:solidFill>
                    <a:sysClr val="windowText" lastClr="000000"/>
                  </a:solidFill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VN-Hole Hearted" panose="020B0A06020104020203" pitchFamily="34" charset="0"/>
              </a:rPr>
              <a:t>HOẠT ĐỘNG</a:t>
            </a:r>
          </a:p>
        </p:txBody>
      </p:sp>
    </p:spTree>
    <p:extLst>
      <p:ext uri="{BB962C8B-B14F-4D97-AF65-F5344CB8AC3E}">
        <p14:creationId xmlns:p14="http://schemas.microsoft.com/office/powerpoint/2010/main" val="362727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43" r="1374" b="10077"/>
          <a:stretch/>
        </p:blipFill>
        <p:spPr>
          <a:xfrm>
            <a:off x="0" y="-104503"/>
            <a:ext cx="12187647" cy="6996033"/>
          </a:xfrm>
          <a:prstGeom prst="rect">
            <a:avLst/>
          </a:prstGeom>
        </p:spPr>
      </p:pic>
      <p:sp>
        <p:nvSpPr>
          <p:cNvPr id="10" name="Hình chữ nhật: Góc Tròn 6">
            <a:extLst>
              <a:ext uri="{FF2B5EF4-FFF2-40B4-BE49-F238E27FC236}">
                <a16:creationId xmlns:a16="http://schemas.microsoft.com/office/drawing/2014/main" xmlns="" id="{5EDA13FA-52E6-BE1A-FEDF-A2A8F414FB17}"/>
              </a:ext>
            </a:extLst>
          </p:cNvPr>
          <p:cNvSpPr/>
          <p:nvPr/>
        </p:nvSpPr>
        <p:spPr>
          <a:xfrm>
            <a:off x="315666" y="126482"/>
            <a:ext cx="11556314" cy="6534061"/>
          </a:xfrm>
          <a:custGeom>
            <a:avLst/>
            <a:gdLst>
              <a:gd name="connsiteX0" fmla="*/ 0 w 11556314"/>
              <a:gd name="connsiteY0" fmla="*/ 1089032 h 6534061"/>
              <a:gd name="connsiteX1" fmla="*/ 1089032 w 11556314"/>
              <a:gd name="connsiteY1" fmla="*/ 0 h 6534061"/>
              <a:gd name="connsiteX2" fmla="*/ 10467282 w 11556314"/>
              <a:gd name="connsiteY2" fmla="*/ 0 h 6534061"/>
              <a:gd name="connsiteX3" fmla="*/ 11556314 w 11556314"/>
              <a:gd name="connsiteY3" fmla="*/ 1089032 h 6534061"/>
              <a:gd name="connsiteX4" fmla="*/ 11556314 w 11556314"/>
              <a:gd name="connsiteY4" fmla="*/ 5445029 h 6534061"/>
              <a:gd name="connsiteX5" fmla="*/ 10467282 w 11556314"/>
              <a:gd name="connsiteY5" fmla="*/ 6534061 h 6534061"/>
              <a:gd name="connsiteX6" fmla="*/ 1089032 w 11556314"/>
              <a:gd name="connsiteY6" fmla="*/ 6534061 h 6534061"/>
              <a:gd name="connsiteX7" fmla="*/ 0 w 11556314"/>
              <a:gd name="connsiteY7" fmla="*/ 5445029 h 6534061"/>
              <a:gd name="connsiteX8" fmla="*/ 0 w 11556314"/>
              <a:gd name="connsiteY8" fmla="*/ 1089032 h 65340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556314" h="6534061" fill="none" extrusionOk="0">
                <a:moveTo>
                  <a:pt x="0" y="1089032"/>
                </a:moveTo>
                <a:cubicBezTo>
                  <a:pt x="-40530" y="490096"/>
                  <a:pt x="470479" y="97082"/>
                  <a:pt x="1089032" y="0"/>
                </a:cubicBezTo>
                <a:cubicBezTo>
                  <a:pt x="4130607" y="77600"/>
                  <a:pt x="6701453" y="-27269"/>
                  <a:pt x="10467282" y="0"/>
                </a:cubicBezTo>
                <a:cubicBezTo>
                  <a:pt x="11083843" y="-19925"/>
                  <a:pt x="11623929" y="507481"/>
                  <a:pt x="11556314" y="1089032"/>
                </a:cubicBezTo>
                <a:cubicBezTo>
                  <a:pt x="11665314" y="2165673"/>
                  <a:pt x="11478105" y="3776050"/>
                  <a:pt x="11556314" y="5445029"/>
                </a:cubicBezTo>
                <a:cubicBezTo>
                  <a:pt x="11508472" y="6027770"/>
                  <a:pt x="11005171" y="6562096"/>
                  <a:pt x="10467282" y="6534061"/>
                </a:cubicBezTo>
                <a:cubicBezTo>
                  <a:pt x="8587996" y="6583238"/>
                  <a:pt x="3056465" y="6411359"/>
                  <a:pt x="1089032" y="6534061"/>
                </a:cubicBezTo>
                <a:cubicBezTo>
                  <a:pt x="476194" y="6621474"/>
                  <a:pt x="-31128" y="6073287"/>
                  <a:pt x="0" y="5445029"/>
                </a:cubicBezTo>
                <a:cubicBezTo>
                  <a:pt x="47022" y="3544212"/>
                  <a:pt x="104569" y="2479213"/>
                  <a:pt x="0" y="1089032"/>
                </a:cubicBezTo>
                <a:close/>
              </a:path>
              <a:path w="11556314" h="6534061" stroke="0" extrusionOk="0">
                <a:moveTo>
                  <a:pt x="0" y="1089032"/>
                </a:moveTo>
                <a:cubicBezTo>
                  <a:pt x="42433" y="482726"/>
                  <a:pt x="539198" y="-3445"/>
                  <a:pt x="1089032" y="0"/>
                </a:cubicBezTo>
                <a:cubicBezTo>
                  <a:pt x="5653678" y="-129276"/>
                  <a:pt x="8706844" y="-77778"/>
                  <a:pt x="10467282" y="0"/>
                </a:cubicBezTo>
                <a:cubicBezTo>
                  <a:pt x="11044628" y="-76863"/>
                  <a:pt x="11546025" y="546906"/>
                  <a:pt x="11556314" y="1089032"/>
                </a:cubicBezTo>
                <a:cubicBezTo>
                  <a:pt x="11637913" y="2699386"/>
                  <a:pt x="11710614" y="3334434"/>
                  <a:pt x="11556314" y="5445029"/>
                </a:cubicBezTo>
                <a:cubicBezTo>
                  <a:pt x="11578471" y="6093212"/>
                  <a:pt x="11021127" y="6550242"/>
                  <a:pt x="10467282" y="6534061"/>
                </a:cubicBezTo>
                <a:cubicBezTo>
                  <a:pt x="6903632" y="6578281"/>
                  <a:pt x="5357651" y="6504679"/>
                  <a:pt x="1089032" y="6534061"/>
                </a:cubicBezTo>
                <a:cubicBezTo>
                  <a:pt x="483151" y="6517057"/>
                  <a:pt x="-43188" y="6036503"/>
                  <a:pt x="0" y="5445029"/>
                </a:cubicBezTo>
                <a:cubicBezTo>
                  <a:pt x="-159954" y="4918051"/>
                  <a:pt x="22140" y="2808555"/>
                  <a:pt x="0" y="1089032"/>
                </a:cubicBezTo>
                <a:close/>
              </a:path>
            </a:pathLst>
          </a:custGeom>
          <a:ln>
            <a:extLst>
              <a:ext uri="{C807C97D-BFC1-408E-A445-0C87EB9F89A2}">
                <ask:lineSketchStyleProps xmlns:ask="http://schemas.microsoft.com/office/drawing/2018/sketchyshapes" xmlns="" sd="2925326911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26DA287F-80C3-BFDD-2792-4403BD97486B}"/>
              </a:ext>
            </a:extLst>
          </p:cNvPr>
          <p:cNvSpPr txBox="1"/>
          <p:nvPr/>
        </p:nvSpPr>
        <p:spPr>
          <a:xfrm>
            <a:off x="648165" y="1223876"/>
            <a:ext cx="116973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US" sz="3200" b="1" dirty="0" err="1" smtClean="0">
                <a:solidFill>
                  <a:srgbClr val="0070C0"/>
                </a:solidFill>
                <a:latin typeface="Calibri" panose="020F0502020204030204"/>
              </a:rPr>
              <a:t>Bài</a:t>
            </a:r>
            <a:r>
              <a:rPr lang="en-US" sz="3200" b="1" dirty="0" smtClean="0">
                <a:solidFill>
                  <a:srgbClr val="0070C0"/>
                </a:solidFill>
                <a:latin typeface="Calibri" panose="020F0502020204030204"/>
              </a:rPr>
              <a:t> 1</a:t>
            </a:r>
            <a:r>
              <a:rPr lang="en-US" sz="3200" b="1" dirty="0">
                <a:solidFill>
                  <a:srgbClr val="0070C0"/>
                </a:solidFill>
                <a:latin typeface="Calibri" panose="020F0502020204030204"/>
              </a:rPr>
              <a:t>. </a:t>
            </a:r>
            <a:r>
              <a:rPr lang="vi-VN" sz="3200" b="1" dirty="0">
                <a:solidFill>
                  <a:srgbClr val="FF5050"/>
                </a:solidFill>
                <a:latin typeface="Calibri" panose="020F0502020204030204"/>
              </a:rPr>
              <a:t>Quan sát thước đo góc rồi nêu số đo của mỗi góc (theo mẫu).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FF505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3561" y="1808651"/>
            <a:ext cx="8556172" cy="4565646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8629271" y="4589428"/>
            <a:ext cx="1146314" cy="78187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?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8675053" y="4535941"/>
            <a:ext cx="1139959" cy="88885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60°</a:t>
            </a:r>
          </a:p>
        </p:txBody>
      </p:sp>
    </p:spTree>
    <p:extLst>
      <p:ext uri="{BB962C8B-B14F-4D97-AF65-F5344CB8AC3E}">
        <p14:creationId xmlns:p14="http://schemas.microsoft.com/office/powerpoint/2010/main" val="229061918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A_图片 13" descr="图片包含 轮子&#10;&#10;已生成高可信度的说明">
            <a:extLst>
              <a:ext uri="{FF2B5EF4-FFF2-40B4-BE49-F238E27FC236}">
                <a16:creationId xmlns:a16="http://schemas.microsoft.com/office/drawing/2014/main" xmlns="" id="{7F16E571-6B21-4D73-8C01-783057B3677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75" y="173645"/>
            <a:ext cx="11136156" cy="1757120"/>
          </a:xfrm>
          <a:prstGeom prst="rect">
            <a:avLst/>
          </a:prstGeom>
        </p:spPr>
      </p:pic>
      <p:pic>
        <p:nvPicPr>
          <p:cNvPr id="6" name="PA_图片 5" descr="图片包含 文字&#10;&#10;已生成高可信度的说明">
            <a:extLst>
              <a:ext uri="{FF2B5EF4-FFF2-40B4-BE49-F238E27FC236}">
                <a16:creationId xmlns:a16="http://schemas.microsoft.com/office/drawing/2014/main" xmlns="" id="{CB173B31-AC88-42B6-963B-D921479978E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8743" y="867931"/>
            <a:ext cx="5522875" cy="6442938"/>
          </a:xfrm>
          <a:prstGeom prst="rect">
            <a:avLst/>
          </a:prstGeom>
        </p:spPr>
      </p:pic>
      <p:pic>
        <p:nvPicPr>
          <p:cNvPr id="15" name="PA_图片 14" descr="图片包含 风筝, 雨伞, 配件, 放飞&#10;&#10;已生成极高可信度的说明">
            <a:extLst>
              <a:ext uri="{FF2B5EF4-FFF2-40B4-BE49-F238E27FC236}">
                <a16:creationId xmlns:a16="http://schemas.microsoft.com/office/drawing/2014/main" xmlns="" id="{F54DA08B-75EE-42ED-86FE-A852FC39732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26260" y="4638261"/>
            <a:ext cx="3865071" cy="2990602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815404" y="1358981"/>
            <a:ext cx="9823268" cy="369811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Forte" panose="03060902040502070203" pitchFamily="66" charset="0"/>
            </a:endParaRPr>
          </a:p>
        </p:txBody>
      </p:sp>
      <p:sp>
        <p:nvSpPr>
          <p:cNvPr id="9" name="PA_矩形 10">
            <a:extLst>
              <a:ext uri="{FF2B5EF4-FFF2-40B4-BE49-F238E27FC236}">
                <a16:creationId xmlns:a16="http://schemas.microsoft.com/office/drawing/2014/main" xmlns="" id="{92D0060E-48B1-4472-AD4E-BBD28B00F885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0" y="1930765"/>
            <a:ext cx="1063867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8000" noProof="0" dirty="0" err="1" smtClean="0">
                <a:solidFill>
                  <a:srgbClr val="FF0000"/>
                </a:solidFill>
                <a:latin typeface="UTM Cookies" panose="02040603050506020204" pitchFamily="18" charset="0"/>
                <a:ea typeface="迷你简少儿" panose="03000509000000000000" pitchFamily="65" charset="-122"/>
                <a:cs typeface=".黑体-日本?" panose="02000500000000000000" pitchFamily="2" charset="-122"/>
              </a:rPr>
              <a:t>Trò</a:t>
            </a:r>
            <a:r>
              <a:rPr lang="en-US" altLang="zh-CN" sz="8000" noProof="0" dirty="0" smtClean="0">
                <a:solidFill>
                  <a:srgbClr val="FF0000"/>
                </a:solidFill>
                <a:latin typeface="UTM Cookies" panose="02040603050506020204" pitchFamily="18" charset="0"/>
                <a:ea typeface="迷你简少儿" panose="03000509000000000000" pitchFamily="65" charset="-122"/>
                <a:cs typeface=".黑体-日本?" panose="02000500000000000000" pitchFamily="2" charset="-122"/>
              </a:rPr>
              <a:t> </a:t>
            </a:r>
            <a:r>
              <a:rPr lang="en-US" altLang="zh-CN" sz="8000" noProof="0" dirty="0" err="1" smtClean="0">
                <a:solidFill>
                  <a:srgbClr val="FF0000"/>
                </a:solidFill>
                <a:latin typeface="UTM Cookies" panose="02040603050506020204" pitchFamily="18" charset="0"/>
                <a:ea typeface="迷你简少儿" panose="03000509000000000000" pitchFamily="65" charset="-122"/>
                <a:cs typeface=".黑体-日本?" panose="02000500000000000000" pitchFamily="2" charset="-122"/>
              </a:rPr>
              <a:t>chơi</a:t>
            </a:r>
            <a:r>
              <a:rPr lang="en-US" altLang="zh-CN" sz="8000" noProof="0" dirty="0" smtClean="0">
                <a:solidFill>
                  <a:srgbClr val="FF0000"/>
                </a:solidFill>
                <a:latin typeface="UTM Cookies" panose="02040603050506020204" pitchFamily="18" charset="0"/>
                <a:ea typeface="迷你简少儿" panose="03000509000000000000" pitchFamily="65" charset="-122"/>
                <a:cs typeface=".黑体-日本?" panose="02000500000000000000" pitchFamily="2" charset="-122"/>
              </a:rPr>
              <a:t>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8000" noProof="0" dirty="0" err="1" smtClean="0">
                <a:solidFill>
                  <a:srgbClr val="FFC000"/>
                </a:solidFill>
                <a:latin typeface="UTM Cookies" panose="02040603050506020204" pitchFamily="18" charset="0"/>
                <a:ea typeface="迷你简少儿" panose="03000509000000000000" pitchFamily="65" charset="-122"/>
                <a:cs typeface=".黑体-日本?" panose="02000500000000000000" pitchFamily="2" charset="-122"/>
              </a:rPr>
              <a:t>Bảng</a:t>
            </a:r>
            <a:r>
              <a:rPr lang="en-US" altLang="zh-CN" sz="8000" noProof="0" dirty="0" smtClean="0">
                <a:solidFill>
                  <a:srgbClr val="FFC000"/>
                </a:solidFill>
                <a:latin typeface="UTM Cookies" panose="02040603050506020204" pitchFamily="18" charset="0"/>
                <a:ea typeface="迷你简少儿" panose="03000509000000000000" pitchFamily="65" charset="-122"/>
                <a:cs typeface=".黑体-日本?" panose="02000500000000000000" pitchFamily="2" charset="-122"/>
              </a:rPr>
              <a:t> </a:t>
            </a:r>
            <a:r>
              <a:rPr lang="en-US" altLang="zh-CN" sz="8000" noProof="0" dirty="0" err="1" smtClean="0">
                <a:solidFill>
                  <a:srgbClr val="FFC000"/>
                </a:solidFill>
                <a:latin typeface="UTM Cookies" panose="02040603050506020204" pitchFamily="18" charset="0"/>
                <a:ea typeface="迷你简少儿" panose="03000509000000000000" pitchFamily="65" charset="-122"/>
                <a:cs typeface=".黑体-日本?" panose="02000500000000000000" pitchFamily="2" charset="-122"/>
              </a:rPr>
              <a:t>vàng</a:t>
            </a:r>
            <a:r>
              <a:rPr lang="en-US" altLang="zh-CN" sz="8000" noProof="0" dirty="0" smtClean="0">
                <a:solidFill>
                  <a:srgbClr val="FFC000"/>
                </a:solidFill>
                <a:latin typeface="UTM Cookies" panose="02040603050506020204" pitchFamily="18" charset="0"/>
                <a:ea typeface="迷你简少儿" panose="03000509000000000000" pitchFamily="65" charset="-122"/>
                <a:cs typeface=".黑体-日本?" panose="02000500000000000000" pitchFamily="2" charset="-122"/>
              </a:rPr>
              <a:t> </a:t>
            </a:r>
            <a:r>
              <a:rPr lang="en-US" altLang="zh-CN" sz="8000" noProof="0" dirty="0" err="1" smtClean="0">
                <a:solidFill>
                  <a:srgbClr val="FFC000"/>
                </a:solidFill>
                <a:latin typeface="UTM Cookies" panose="02040603050506020204" pitchFamily="18" charset="0"/>
                <a:ea typeface="迷你简少儿" panose="03000509000000000000" pitchFamily="65" charset="-122"/>
                <a:cs typeface=".黑体-日本?" panose="02000500000000000000" pitchFamily="2" charset="-122"/>
              </a:rPr>
              <a:t>lớp</a:t>
            </a:r>
            <a:r>
              <a:rPr lang="en-US" altLang="zh-CN" sz="8000" noProof="0" dirty="0" smtClean="0">
                <a:solidFill>
                  <a:srgbClr val="FFC000"/>
                </a:solidFill>
                <a:latin typeface="UTM Cookies" panose="02040603050506020204" pitchFamily="18" charset="0"/>
                <a:ea typeface="迷你简少儿" panose="03000509000000000000" pitchFamily="65" charset="-122"/>
                <a:cs typeface=".黑体-日本?" panose="02000500000000000000" pitchFamily="2" charset="-122"/>
              </a:rPr>
              <a:t> </a:t>
            </a:r>
            <a:r>
              <a:rPr lang="en-US" altLang="zh-CN" sz="8000" noProof="0" dirty="0" err="1" smtClean="0">
                <a:solidFill>
                  <a:srgbClr val="FFC000"/>
                </a:solidFill>
                <a:latin typeface="UTM Cookies" panose="02040603050506020204" pitchFamily="18" charset="0"/>
                <a:ea typeface="迷你简少儿" panose="03000509000000000000" pitchFamily="65" charset="-122"/>
                <a:cs typeface=".黑体-日本?" panose="02000500000000000000" pitchFamily="2" charset="-122"/>
              </a:rPr>
              <a:t>em</a:t>
            </a:r>
            <a:endParaRPr kumimoji="0" lang="zh-CN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UTM Cookies" panose="02040603050506020204" pitchFamily="18" charset="0"/>
              <a:ea typeface="迷你简少儿" panose="03000509000000000000" pitchFamily="65" charset="-122"/>
              <a:cs typeface=".黑体-日本?" panose="020005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1379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11 -0.50648 L 0.21928 -0.0905 C 0.26224 0.00325 0.32709 0.05394 0.39506 0.05394 C 0.4724 0.05394 0.53438 0.00325 0.57735 -0.0905 L 0.78477 -0.50648 " pathEditMode="relative" rAng="0" ptsTypes="AAAAA">
                                      <p:cBhvr>
                                        <p:cTn id="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33" y="28009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16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Hình chữ nhật: Góc Tròn 6">
            <a:extLst>
              <a:ext uri="{FF2B5EF4-FFF2-40B4-BE49-F238E27FC236}">
                <a16:creationId xmlns:a16="http://schemas.microsoft.com/office/drawing/2014/main" xmlns="" id="{5EDA13FA-52E6-BE1A-FEDF-A2A8F414FB17}"/>
              </a:ext>
            </a:extLst>
          </p:cNvPr>
          <p:cNvSpPr/>
          <p:nvPr/>
        </p:nvSpPr>
        <p:spPr>
          <a:xfrm>
            <a:off x="122641" y="29352"/>
            <a:ext cx="11939379" cy="6414446"/>
          </a:xfrm>
          <a:custGeom>
            <a:avLst/>
            <a:gdLst>
              <a:gd name="connsiteX0" fmla="*/ 0 w 11820524"/>
              <a:gd name="connsiteY0" fmla="*/ 1069096 h 6414446"/>
              <a:gd name="connsiteX1" fmla="*/ 1069096 w 11820524"/>
              <a:gd name="connsiteY1" fmla="*/ 0 h 6414446"/>
              <a:gd name="connsiteX2" fmla="*/ 10751428 w 11820524"/>
              <a:gd name="connsiteY2" fmla="*/ 0 h 6414446"/>
              <a:gd name="connsiteX3" fmla="*/ 11820524 w 11820524"/>
              <a:gd name="connsiteY3" fmla="*/ 1069096 h 6414446"/>
              <a:gd name="connsiteX4" fmla="*/ 11820524 w 11820524"/>
              <a:gd name="connsiteY4" fmla="*/ 5345350 h 6414446"/>
              <a:gd name="connsiteX5" fmla="*/ 10751428 w 11820524"/>
              <a:gd name="connsiteY5" fmla="*/ 6414446 h 6414446"/>
              <a:gd name="connsiteX6" fmla="*/ 1069096 w 11820524"/>
              <a:gd name="connsiteY6" fmla="*/ 6414446 h 6414446"/>
              <a:gd name="connsiteX7" fmla="*/ 0 w 11820524"/>
              <a:gd name="connsiteY7" fmla="*/ 5345350 h 6414446"/>
              <a:gd name="connsiteX8" fmla="*/ 0 w 11820524"/>
              <a:gd name="connsiteY8" fmla="*/ 1069096 h 6414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820524" h="6414446" fill="none" extrusionOk="0">
                <a:moveTo>
                  <a:pt x="0" y="1069096"/>
                </a:moveTo>
                <a:cubicBezTo>
                  <a:pt x="-19542" y="479866"/>
                  <a:pt x="461855" y="95376"/>
                  <a:pt x="1069096" y="0"/>
                </a:cubicBezTo>
                <a:cubicBezTo>
                  <a:pt x="3934343" y="77600"/>
                  <a:pt x="7364459" y="-27269"/>
                  <a:pt x="10751428" y="0"/>
                </a:cubicBezTo>
                <a:cubicBezTo>
                  <a:pt x="11412503" y="-93171"/>
                  <a:pt x="11930108" y="510911"/>
                  <a:pt x="11820524" y="1069096"/>
                </a:cubicBezTo>
                <a:cubicBezTo>
                  <a:pt x="11929524" y="2536417"/>
                  <a:pt x="11742315" y="4353943"/>
                  <a:pt x="11820524" y="5345350"/>
                </a:cubicBezTo>
                <a:cubicBezTo>
                  <a:pt x="11808659" y="5931154"/>
                  <a:pt x="11272988" y="6444826"/>
                  <a:pt x="10751428" y="6414446"/>
                </a:cubicBezTo>
                <a:cubicBezTo>
                  <a:pt x="6270231" y="6463623"/>
                  <a:pt x="3586362" y="6291744"/>
                  <a:pt x="1069096" y="6414446"/>
                </a:cubicBezTo>
                <a:cubicBezTo>
                  <a:pt x="471191" y="6471737"/>
                  <a:pt x="-69188" y="5995367"/>
                  <a:pt x="0" y="5345350"/>
                </a:cubicBezTo>
                <a:cubicBezTo>
                  <a:pt x="47022" y="3923570"/>
                  <a:pt x="104569" y="2292304"/>
                  <a:pt x="0" y="1069096"/>
                </a:cubicBezTo>
                <a:close/>
              </a:path>
              <a:path w="11820524" h="6414446" stroke="0" extrusionOk="0">
                <a:moveTo>
                  <a:pt x="0" y="1069096"/>
                </a:moveTo>
                <a:cubicBezTo>
                  <a:pt x="32307" y="474958"/>
                  <a:pt x="522525" y="-2928"/>
                  <a:pt x="1069096" y="0"/>
                </a:cubicBezTo>
                <a:cubicBezTo>
                  <a:pt x="3202237" y="-129276"/>
                  <a:pt x="9151638" y="-77778"/>
                  <a:pt x="10751428" y="0"/>
                </a:cubicBezTo>
                <a:cubicBezTo>
                  <a:pt x="11324170" y="-56436"/>
                  <a:pt x="11804794" y="569352"/>
                  <a:pt x="11820524" y="1069096"/>
                </a:cubicBezTo>
                <a:cubicBezTo>
                  <a:pt x="11902123" y="1542640"/>
                  <a:pt x="11974824" y="3696807"/>
                  <a:pt x="11820524" y="5345350"/>
                </a:cubicBezTo>
                <a:cubicBezTo>
                  <a:pt x="11867287" y="6034414"/>
                  <a:pt x="11310374" y="6425151"/>
                  <a:pt x="10751428" y="6414446"/>
                </a:cubicBezTo>
                <a:cubicBezTo>
                  <a:pt x="7294682" y="6458666"/>
                  <a:pt x="4435794" y="6385064"/>
                  <a:pt x="1069096" y="6414446"/>
                </a:cubicBezTo>
                <a:cubicBezTo>
                  <a:pt x="475401" y="6401959"/>
                  <a:pt x="-69909" y="5919638"/>
                  <a:pt x="0" y="5345350"/>
                </a:cubicBezTo>
                <a:cubicBezTo>
                  <a:pt x="-159954" y="3610433"/>
                  <a:pt x="22140" y="2206617"/>
                  <a:pt x="0" y="1069096"/>
                </a:cubicBezTo>
                <a:close/>
              </a:path>
            </a:pathLst>
          </a:custGeom>
          <a:solidFill>
            <a:schemeClr val="bg1"/>
          </a:solidFill>
          <a:ln w="76200">
            <a:solidFill>
              <a:schemeClr val="bg1">
                <a:lumMod val="5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2925326911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5" name="Group 16">
            <a:extLst>
              <a:ext uri="{FF2B5EF4-FFF2-40B4-BE49-F238E27FC236}">
                <a16:creationId xmlns:a16="http://schemas.microsoft.com/office/drawing/2014/main" xmlns="" id="{C56449C4-9B55-2E5C-A35C-36D328BE3801}"/>
              </a:ext>
            </a:extLst>
          </p:cNvPr>
          <p:cNvGrpSpPr/>
          <p:nvPr/>
        </p:nvGrpSpPr>
        <p:grpSpPr>
          <a:xfrm>
            <a:off x="-159937" y="264971"/>
            <a:ext cx="2161049" cy="757670"/>
            <a:chOff x="667518" y="406400"/>
            <a:chExt cx="772160" cy="757670"/>
          </a:xfrm>
          <a:solidFill>
            <a:srgbClr val="00B0F0"/>
          </a:solidFill>
        </p:grpSpPr>
        <p:sp>
          <p:nvSpPr>
            <p:cNvPr id="36" name="Isosceles Triangle 8">
              <a:extLst>
                <a:ext uri="{FF2B5EF4-FFF2-40B4-BE49-F238E27FC236}">
                  <a16:creationId xmlns:a16="http://schemas.microsoft.com/office/drawing/2014/main" xmlns="" id="{DBD5C094-E002-9059-F458-25F8F6050FE9}"/>
                </a:ext>
              </a:extLst>
            </p:cNvPr>
            <p:cNvSpPr/>
            <p:nvPr/>
          </p:nvSpPr>
          <p:spPr>
            <a:xfrm>
              <a:off x="667518" y="406400"/>
              <a:ext cx="772160" cy="701040"/>
            </a:xfrm>
            <a:prstGeom prst="triangle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" name="TextBox 15">
              <a:extLst>
                <a:ext uri="{FF2B5EF4-FFF2-40B4-BE49-F238E27FC236}">
                  <a16:creationId xmlns:a16="http://schemas.microsoft.com/office/drawing/2014/main" xmlns="" id="{A244621D-4212-F64C-0706-3A12F8B2D3A5}"/>
                </a:ext>
              </a:extLst>
            </p:cNvPr>
            <p:cNvSpPr txBox="1"/>
            <p:nvPr/>
          </p:nvSpPr>
          <p:spPr>
            <a:xfrm>
              <a:off x="830078" y="579295"/>
              <a:ext cx="609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Cookies" panose="02040603050506020204" pitchFamily="18" charset="0"/>
                  <a:ea typeface="+mn-ea"/>
                  <a:cs typeface="+mn-cs"/>
                </a:rPr>
                <a:t>Bài</a:t>
              </a:r>
              <a:r>
                <a:rPr kumimoji="0" lang="en-US" sz="3200" b="0" i="0" u="none" strike="noStrike" kern="1200" cap="none" spc="0" normalizeH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Cookies" panose="02040603050506020204" pitchFamily="18" charset="0"/>
                  <a:ea typeface="+mn-ea"/>
                  <a:cs typeface="+mn-cs"/>
                </a:rPr>
                <a:t> </a:t>
              </a:r>
              <a:r>
                <a:rPr kumimoji="0" 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Cookies" panose="02040603050506020204" pitchFamily="18" charset="0"/>
                  <a:ea typeface="+mn-ea"/>
                  <a:cs typeface="+mn-cs"/>
                </a:rPr>
                <a:t>2</a:t>
              </a: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1F21B3F6-855D-519E-8C44-6960B9B80C89}"/>
              </a:ext>
            </a:extLst>
          </p:cNvPr>
          <p:cNvGrpSpPr/>
          <p:nvPr/>
        </p:nvGrpSpPr>
        <p:grpSpPr>
          <a:xfrm>
            <a:off x="390452" y="3441759"/>
            <a:ext cx="12090160" cy="2031325"/>
            <a:chOff x="829077" y="3285769"/>
            <a:chExt cx="11766311" cy="2031325"/>
          </a:xfrm>
        </p:grpSpPr>
        <p:sp>
          <p:nvSpPr>
            <p:cNvPr id="11" name="TextBox 9">
              <a:extLst>
                <a:ext uri="{FF2B5EF4-FFF2-40B4-BE49-F238E27FC236}">
                  <a16:creationId xmlns:a16="http://schemas.microsoft.com/office/drawing/2014/main" xmlns="" id="{8063739C-15CD-72BD-7E0A-2A844305E86A}"/>
                </a:ext>
              </a:extLst>
            </p:cNvPr>
            <p:cNvSpPr txBox="1"/>
            <p:nvPr/>
          </p:nvSpPr>
          <p:spPr>
            <a:xfrm>
              <a:off x="829077" y="3285769"/>
              <a:ext cx="11766311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800" b="1" i="0" dirty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Quan </a:t>
              </a:r>
              <a:r>
                <a:rPr lang="en-US" sz="2800" b="1" i="0" dirty="0" err="1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sát</a:t>
              </a:r>
              <a:r>
                <a:rPr lang="en-US" sz="2800" b="1" i="0" dirty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i="0" dirty="0" err="1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tranh</a:t>
              </a:r>
              <a:r>
                <a:rPr lang="en-US" sz="2800" b="1" i="0" dirty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i="0" dirty="0" err="1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rồi</a:t>
              </a:r>
              <a:r>
                <a:rPr lang="en-US" sz="2800" b="1" i="0" dirty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i="0" dirty="0" err="1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nêu</a:t>
              </a:r>
              <a:r>
                <a:rPr lang="en-US" sz="2800" b="1" i="0" dirty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i="0" dirty="0" err="1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số</a:t>
              </a:r>
              <a:r>
                <a:rPr lang="en-US" sz="2800" b="1" i="0" dirty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i="0" dirty="0" err="1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đo</a:t>
              </a:r>
              <a:r>
                <a:rPr lang="en-US" sz="2800" b="1" i="0" dirty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i="0" dirty="0" err="1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các</a:t>
              </a:r>
              <a:r>
                <a:rPr lang="en-US" sz="2800" b="1" i="0" dirty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i="0" dirty="0" err="1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góc</a:t>
              </a:r>
              <a:r>
                <a:rPr lang="en-US" sz="2800" b="1" i="0" dirty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sau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:</a:t>
              </a:r>
            </a:p>
            <a:p>
              <a:pPr algn="just">
                <a:lnSpc>
                  <a:spcPct val="150000"/>
                </a:lnSpc>
              </a:pP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Góc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đỉnh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N;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cạnh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NM, NH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         ,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góc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đỉnh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H;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cạnh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HM, HN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</a:p>
            <a:p>
              <a:pPr algn="just">
                <a:lnSpc>
                  <a:spcPct val="150000"/>
                </a:lnSpc>
              </a:pP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Góc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đỉnh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C;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cạnh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CA, CD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        ,  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góc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đỉnh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D;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cạnh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DA, DB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endParaRPr lang="en-US" sz="2800" b="1" i="0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xmlns="" id="{F508CBF3-82D0-A940-FA47-C40E19BBBFB4}"/>
                </a:ext>
              </a:extLst>
            </p:cNvPr>
            <p:cNvSpPr/>
            <p:nvPr/>
          </p:nvSpPr>
          <p:spPr>
            <a:xfrm>
              <a:off x="5704321" y="4068394"/>
              <a:ext cx="689116" cy="466725"/>
            </a:xfrm>
            <a:prstGeom prst="roundRect">
              <a:avLst/>
            </a:prstGeom>
            <a:ln w="57150">
              <a:solidFill>
                <a:srgbClr val="FFC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/>
                <a:t>?</a:t>
              </a:r>
            </a:p>
          </p:txBody>
        </p:sp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xmlns="" id="{71EFEEC6-AB2E-9519-E78D-D3390B9907D0}"/>
                </a:ext>
              </a:extLst>
            </p:cNvPr>
            <p:cNvSpPr/>
            <p:nvPr/>
          </p:nvSpPr>
          <p:spPr>
            <a:xfrm>
              <a:off x="11436162" y="4128268"/>
              <a:ext cx="825425" cy="466725"/>
            </a:xfrm>
            <a:prstGeom prst="roundRect">
              <a:avLst/>
            </a:prstGeom>
            <a:ln w="57150">
              <a:solidFill>
                <a:srgbClr val="FFC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/>
                <a:t>?</a:t>
              </a:r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3BDDD17F-3D28-E2D2-CE0C-EC41B7E0D0EC}"/>
                </a:ext>
              </a:extLst>
            </p:cNvPr>
            <p:cNvSpPr/>
            <p:nvPr/>
          </p:nvSpPr>
          <p:spPr>
            <a:xfrm>
              <a:off x="5603841" y="4752792"/>
              <a:ext cx="771525" cy="466725"/>
            </a:xfrm>
            <a:prstGeom prst="roundRect">
              <a:avLst/>
            </a:prstGeom>
            <a:ln w="57150">
              <a:solidFill>
                <a:srgbClr val="FFC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/>
                <a:t>?</a:t>
              </a:r>
            </a:p>
          </p:txBody>
        </p:sp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xmlns="" id="{544F6D6A-2750-E6E0-4A8B-431B81D7A615}"/>
                </a:ext>
              </a:extLst>
            </p:cNvPr>
            <p:cNvSpPr/>
            <p:nvPr/>
          </p:nvSpPr>
          <p:spPr>
            <a:xfrm>
              <a:off x="11258325" y="4752792"/>
              <a:ext cx="759547" cy="466725"/>
            </a:xfrm>
            <a:prstGeom prst="roundRect">
              <a:avLst/>
            </a:prstGeom>
            <a:ln w="57150">
              <a:solidFill>
                <a:srgbClr val="FFC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/>
                <a:t>?</a:t>
              </a:r>
            </a:p>
          </p:txBody>
        </p:sp>
      </p:grpSp>
      <p:pic>
        <p:nvPicPr>
          <p:cNvPr id="25" name="Picture 24" descr="A diagram of a lake and a tree&#10;&#10;Description automatically generated">
            <a:extLst>
              <a:ext uri="{FF2B5EF4-FFF2-40B4-BE49-F238E27FC236}">
                <a16:creationId xmlns:a16="http://schemas.microsoft.com/office/drawing/2014/main" xmlns="" id="{DD731160-F4E9-69C4-6ED9-CBAA1C0EC6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8533" y="128790"/>
            <a:ext cx="9388216" cy="3441686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3662815" y="5419573"/>
            <a:ext cx="5499652" cy="1133061"/>
          </a:xfrm>
          <a:prstGeom prst="ellipse">
            <a:avLst/>
          </a:prstGeom>
          <a:solidFill>
            <a:srgbClr val="62CE7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 smtClean="0">
                <a:solidFill>
                  <a:srgbClr val="FF0000"/>
                </a:solidFill>
              </a:rPr>
              <a:t>Thảo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luận</a:t>
            </a:r>
            <a:r>
              <a:rPr lang="en-US" sz="3600" b="1" dirty="0" smtClean="0">
                <a:solidFill>
                  <a:srgbClr val="FF0000"/>
                </a:solidFill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nhóm</a:t>
            </a:r>
            <a:r>
              <a:rPr lang="en-US" sz="3600" b="1" dirty="0" smtClean="0">
                <a:solidFill>
                  <a:srgbClr val="FF0000"/>
                </a:solidFill>
              </a:rPr>
              <a:t> 4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71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43" r="1374" b="10077"/>
          <a:stretch/>
        </p:blipFill>
        <p:spPr>
          <a:xfrm>
            <a:off x="0" y="-104503"/>
            <a:ext cx="12187647" cy="6996033"/>
          </a:xfrm>
          <a:prstGeom prst="rect">
            <a:avLst/>
          </a:prstGeom>
        </p:spPr>
      </p:pic>
      <p:sp>
        <p:nvSpPr>
          <p:cNvPr id="49" name="Hình chữ nhật: Góc Tròn 6">
            <a:extLst>
              <a:ext uri="{FF2B5EF4-FFF2-40B4-BE49-F238E27FC236}">
                <a16:creationId xmlns:a16="http://schemas.microsoft.com/office/drawing/2014/main" xmlns="" id="{5EDA13FA-52E6-BE1A-FEDF-A2A8F414FB17}"/>
              </a:ext>
            </a:extLst>
          </p:cNvPr>
          <p:cNvSpPr/>
          <p:nvPr/>
        </p:nvSpPr>
        <p:spPr>
          <a:xfrm>
            <a:off x="159977" y="118663"/>
            <a:ext cx="11939379" cy="6591229"/>
          </a:xfrm>
          <a:custGeom>
            <a:avLst/>
            <a:gdLst>
              <a:gd name="connsiteX0" fmla="*/ 0 w 11820524"/>
              <a:gd name="connsiteY0" fmla="*/ 1069096 h 6414446"/>
              <a:gd name="connsiteX1" fmla="*/ 1069096 w 11820524"/>
              <a:gd name="connsiteY1" fmla="*/ 0 h 6414446"/>
              <a:gd name="connsiteX2" fmla="*/ 10751428 w 11820524"/>
              <a:gd name="connsiteY2" fmla="*/ 0 h 6414446"/>
              <a:gd name="connsiteX3" fmla="*/ 11820524 w 11820524"/>
              <a:gd name="connsiteY3" fmla="*/ 1069096 h 6414446"/>
              <a:gd name="connsiteX4" fmla="*/ 11820524 w 11820524"/>
              <a:gd name="connsiteY4" fmla="*/ 5345350 h 6414446"/>
              <a:gd name="connsiteX5" fmla="*/ 10751428 w 11820524"/>
              <a:gd name="connsiteY5" fmla="*/ 6414446 h 6414446"/>
              <a:gd name="connsiteX6" fmla="*/ 1069096 w 11820524"/>
              <a:gd name="connsiteY6" fmla="*/ 6414446 h 6414446"/>
              <a:gd name="connsiteX7" fmla="*/ 0 w 11820524"/>
              <a:gd name="connsiteY7" fmla="*/ 5345350 h 6414446"/>
              <a:gd name="connsiteX8" fmla="*/ 0 w 11820524"/>
              <a:gd name="connsiteY8" fmla="*/ 1069096 h 6414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820524" h="6414446" fill="none" extrusionOk="0">
                <a:moveTo>
                  <a:pt x="0" y="1069096"/>
                </a:moveTo>
                <a:cubicBezTo>
                  <a:pt x="-19542" y="479866"/>
                  <a:pt x="461855" y="95376"/>
                  <a:pt x="1069096" y="0"/>
                </a:cubicBezTo>
                <a:cubicBezTo>
                  <a:pt x="3934343" y="77600"/>
                  <a:pt x="7364459" y="-27269"/>
                  <a:pt x="10751428" y="0"/>
                </a:cubicBezTo>
                <a:cubicBezTo>
                  <a:pt x="11412503" y="-93171"/>
                  <a:pt x="11930108" y="510911"/>
                  <a:pt x="11820524" y="1069096"/>
                </a:cubicBezTo>
                <a:cubicBezTo>
                  <a:pt x="11929524" y="2536417"/>
                  <a:pt x="11742315" y="4353943"/>
                  <a:pt x="11820524" y="5345350"/>
                </a:cubicBezTo>
                <a:cubicBezTo>
                  <a:pt x="11808659" y="5931154"/>
                  <a:pt x="11272988" y="6444826"/>
                  <a:pt x="10751428" y="6414446"/>
                </a:cubicBezTo>
                <a:cubicBezTo>
                  <a:pt x="6270231" y="6463623"/>
                  <a:pt x="3586362" y="6291744"/>
                  <a:pt x="1069096" y="6414446"/>
                </a:cubicBezTo>
                <a:cubicBezTo>
                  <a:pt x="471191" y="6471737"/>
                  <a:pt x="-69188" y="5995367"/>
                  <a:pt x="0" y="5345350"/>
                </a:cubicBezTo>
                <a:cubicBezTo>
                  <a:pt x="47022" y="3923570"/>
                  <a:pt x="104569" y="2292304"/>
                  <a:pt x="0" y="1069096"/>
                </a:cubicBezTo>
                <a:close/>
              </a:path>
              <a:path w="11820524" h="6414446" stroke="0" extrusionOk="0">
                <a:moveTo>
                  <a:pt x="0" y="1069096"/>
                </a:moveTo>
                <a:cubicBezTo>
                  <a:pt x="32307" y="474958"/>
                  <a:pt x="522525" y="-2928"/>
                  <a:pt x="1069096" y="0"/>
                </a:cubicBezTo>
                <a:cubicBezTo>
                  <a:pt x="3202237" y="-129276"/>
                  <a:pt x="9151638" y="-77778"/>
                  <a:pt x="10751428" y="0"/>
                </a:cubicBezTo>
                <a:cubicBezTo>
                  <a:pt x="11324170" y="-56436"/>
                  <a:pt x="11804794" y="569352"/>
                  <a:pt x="11820524" y="1069096"/>
                </a:cubicBezTo>
                <a:cubicBezTo>
                  <a:pt x="11902123" y="1542640"/>
                  <a:pt x="11974824" y="3696807"/>
                  <a:pt x="11820524" y="5345350"/>
                </a:cubicBezTo>
                <a:cubicBezTo>
                  <a:pt x="11867287" y="6034414"/>
                  <a:pt x="11310374" y="6425151"/>
                  <a:pt x="10751428" y="6414446"/>
                </a:cubicBezTo>
                <a:cubicBezTo>
                  <a:pt x="7294682" y="6458666"/>
                  <a:pt x="4435794" y="6385064"/>
                  <a:pt x="1069096" y="6414446"/>
                </a:cubicBezTo>
                <a:cubicBezTo>
                  <a:pt x="475401" y="6401959"/>
                  <a:pt x="-69909" y="5919638"/>
                  <a:pt x="0" y="5345350"/>
                </a:cubicBezTo>
                <a:cubicBezTo>
                  <a:pt x="-159954" y="3610433"/>
                  <a:pt x="22140" y="2206617"/>
                  <a:pt x="0" y="1069096"/>
                </a:cubicBezTo>
                <a:close/>
              </a:path>
            </a:pathLst>
          </a:custGeom>
          <a:solidFill>
            <a:schemeClr val="bg1"/>
          </a:solidFill>
          <a:ln w="76200">
            <a:solidFill>
              <a:schemeClr val="bg1">
                <a:lumMod val="5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2925326911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5" name="Group 16">
            <a:extLst>
              <a:ext uri="{FF2B5EF4-FFF2-40B4-BE49-F238E27FC236}">
                <a16:creationId xmlns:a16="http://schemas.microsoft.com/office/drawing/2014/main" xmlns="" id="{C56449C4-9B55-2E5C-A35C-36D328BE3801}"/>
              </a:ext>
            </a:extLst>
          </p:cNvPr>
          <p:cNvGrpSpPr/>
          <p:nvPr/>
        </p:nvGrpSpPr>
        <p:grpSpPr>
          <a:xfrm>
            <a:off x="742944" y="337326"/>
            <a:ext cx="772160" cy="757670"/>
            <a:chOff x="667518" y="406400"/>
            <a:chExt cx="772160" cy="757670"/>
          </a:xfrm>
          <a:solidFill>
            <a:srgbClr val="00B0F0"/>
          </a:solidFill>
        </p:grpSpPr>
        <p:sp>
          <p:nvSpPr>
            <p:cNvPr id="36" name="Isosceles Triangle 8">
              <a:extLst>
                <a:ext uri="{FF2B5EF4-FFF2-40B4-BE49-F238E27FC236}">
                  <a16:creationId xmlns:a16="http://schemas.microsoft.com/office/drawing/2014/main" xmlns="" id="{DBD5C094-E002-9059-F458-25F8F6050FE9}"/>
                </a:ext>
              </a:extLst>
            </p:cNvPr>
            <p:cNvSpPr/>
            <p:nvPr/>
          </p:nvSpPr>
          <p:spPr>
            <a:xfrm>
              <a:off x="667518" y="406400"/>
              <a:ext cx="772160" cy="701040"/>
            </a:xfrm>
            <a:prstGeom prst="triangle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" name="TextBox 15">
              <a:extLst>
                <a:ext uri="{FF2B5EF4-FFF2-40B4-BE49-F238E27FC236}">
                  <a16:creationId xmlns:a16="http://schemas.microsoft.com/office/drawing/2014/main" xmlns="" id="{A244621D-4212-F64C-0706-3A12F8B2D3A5}"/>
                </a:ext>
              </a:extLst>
            </p:cNvPr>
            <p:cNvSpPr txBox="1"/>
            <p:nvPr/>
          </p:nvSpPr>
          <p:spPr>
            <a:xfrm>
              <a:off x="830078" y="579295"/>
              <a:ext cx="609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Cookies" panose="02040603050506020204" pitchFamily="18" charset="0"/>
                  <a:ea typeface="+mn-ea"/>
                  <a:cs typeface="+mn-cs"/>
                </a:rPr>
                <a:t>2</a:t>
              </a: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1F21B3F6-855D-519E-8C44-6960B9B80C89}"/>
              </a:ext>
            </a:extLst>
          </p:cNvPr>
          <p:cNvGrpSpPr/>
          <p:nvPr/>
        </p:nvGrpSpPr>
        <p:grpSpPr>
          <a:xfrm>
            <a:off x="273355" y="1391544"/>
            <a:ext cx="6170630" cy="1384995"/>
            <a:chOff x="920493" y="1421779"/>
            <a:chExt cx="10366678" cy="1384995"/>
          </a:xfrm>
        </p:grpSpPr>
        <p:sp>
          <p:nvSpPr>
            <p:cNvPr id="11" name="TextBox 9">
              <a:extLst>
                <a:ext uri="{FF2B5EF4-FFF2-40B4-BE49-F238E27FC236}">
                  <a16:creationId xmlns:a16="http://schemas.microsoft.com/office/drawing/2014/main" xmlns="" id="{8063739C-15CD-72BD-7E0A-2A844305E86A}"/>
                </a:ext>
              </a:extLst>
            </p:cNvPr>
            <p:cNvSpPr txBox="1"/>
            <p:nvPr/>
          </p:nvSpPr>
          <p:spPr>
            <a:xfrm>
              <a:off x="920493" y="1421779"/>
              <a:ext cx="10366678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Góc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đỉnh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N;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cạnh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NM, NH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      </a:t>
              </a:r>
            </a:p>
            <a:p>
              <a:pPr algn="just">
                <a:lnSpc>
                  <a:spcPct val="150000"/>
                </a:lnSpc>
              </a:pPr>
              <a:r>
                <a:rPr lang="en-US" sz="2800" b="1" dirty="0" err="1">
                  <a:solidFill>
                    <a:srgbClr val="00206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G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óc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đỉnh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H;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cạnh</a:t>
              </a:r>
              <a:r>
                <a:rPr lang="en-US" sz="2800" b="1" i="0" dirty="0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 HM, HN </a:t>
              </a:r>
              <a:r>
                <a:rPr lang="en-US" sz="2800" b="1" i="0" dirty="0" err="1" smtClean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rPr>
                <a:t>bằng</a:t>
              </a:r>
              <a:endParaRPr lang="en-US" sz="2800" b="1" i="0" dirty="0" smtClean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xmlns="" id="{F508CBF3-82D0-A940-FA47-C40E19BBBFB4}"/>
                </a:ext>
              </a:extLst>
            </p:cNvPr>
            <p:cNvSpPr/>
            <p:nvPr/>
          </p:nvSpPr>
          <p:spPr>
            <a:xfrm>
              <a:off x="9736703" y="1635386"/>
              <a:ext cx="689115" cy="466725"/>
            </a:xfrm>
            <a:prstGeom prst="roundRect">
              <a:avLst/>
            </a:prstGeom>
            <a:ln w="57150">
              <a:solidFill>
                <a:srgbClr val="FFC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/>
                <a:t>?</a:t>
              </a:r>
            </a:p>
          </p:txBody>
        </p:sp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xmlns="" id="{3BDDD17F-3D28-E2D2-CE0C-EC41B7E0D0EC}"/>
                </a:ext>
              </a:extLst>
            </p:cNvPr>
            <p:cNvSpPr/>
            <p:nvPr/>
          </p:nvSpPr>
          <p:spPr>
            <a:xfrm>
              <a:off x="9692448" y="2340048"/>
              <a:ext cx="771525" cy="466725"/>
            </a:xfrm>
            <a:prstGeom prst="roundRect">
              <a:avLst/>
            </a:prstGeom>
            <a:ln w="57150">
              <a:solidFill>
                <a:srgbClr val="FFC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800" dirty="0"/>
                <a:t>?</a:t>
              </a:r>
            </a:p>
          </p:txBody>
        </p:sp>
      </p:grp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xmlns="" id="{6CC942C2-43A2-89EE-6E05-4D23A5458F1B}"/>
              </a:ext>
            </a:extLst>
          </p:cNvPr>
          <p:cNvSpPr/>
          <p:nvPr/>
        </p:nvSpPr>
        <p:spPr>
          <a:xfrm>
            <a:off x="5384251" y="1622233"/>
            <a:ext cx="840454" cy="485775"/>
          </a:xfrm>
          <a:prstGeom prst="roundRect">
            <a:avLst/>
          </a:prstGeom>
          <a:ln w="57150"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60°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xmlns="" id="{6F95E2AC-AC26-64EC-84F9-AF460B11BF6C}"/>
              </a:ext>
            </a:extLst>
          </p:cNvPr>
          <p:cNvSpPr/>
          <p:nvPr/>
        </p:nvSpPr>
        <p:spPr>
          <a:xfrm>
            <a:off x="5388199" y="2300287"/>
            <a:ext cx="848143" cy="485775"/>
          </a:xfrm>
          <a:prstGeom prst="roundRect">
            <a:avLst/>
          </a:prstGeom>
          <a:ln w="57150"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90°</a:t>
            </a:r>
          </a:p>
        </p:txBody>
      </p:sp>
      <p:pic>
        <p:nvPicPr>
          <p:cNvPr id="25" name="Picture 24" descr="A diagram of a lake and a tree&#10;&#10;Description automatically generated">
            <a:extLst>
              <a:ext uri="{FF2B5EF4-FFF2-40B4-BE49-F238E27FC236}">
                <a16:creationId xmlns:a16="http://schemas.microsoft.com/office/drawing/2014/main" xmlns="" id="{DD731160-F4E9-69C4-6ED9-CBAA1C0EC6E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905"/>
          <a:stretch/>
        </p:blipFill>
        <p:spPr>
          <a:xfrm>
            <a:off x="6349285" y="118663"/>
            <a:ext cx="5750071" cy="6372289"/>
          </a:xfrm>
          <a:prstGeom prst="rect">
            <a:avLst/>
          </a:prstGeom>
        </p:spPr>
      </p:pic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xmlns="" id="{9AB02179-6509-8FF4-60FC-E3CC562BC5A8}"/>
              </a:ext>
            </a:extLst>
          </p:cNvPr>
          <p:cNvCxnSpPr>
            <a:cxnSpLocks/>
          </p:cNvCxnSpPr>
          <p:nvPr/>
        </p:nvCxnSpPr>
        <p:spPr>
          <a:xfrm>
            <a:off x="9569002" y="1828799"/>
            <a:ext cx="0" cy="396356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xmlns="" id="{1F73095D-DA4B-D139-ADD9-7F092E7F987D}"/>
              </a:ext>
            </a:extLst>
          </p:cNvPr>
          <p:cNvCxnSpPr>
            <a:cxnSpLocks/>
          </p:cNvCxnSpPr>
          <p:nvPr/>
        </p:nvCxnSpPr>
        <p:spPr>
          <a:xfrm flipH="1">
            <a:off x="7031865" y="5792359"/>
            <a:ext cx="2550017" cy="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xmlns="" id="{1CD13B78-527F-480C-20AD-C4CB226778D1}"/>
              </a:ext>
            </a:extLst>
          </p:cNvPr>
          <p:cNvCxnSpPr>
            <a:cxnSpLocks/>
          </p:cNvCxnSpPr>
          <p:nvPr/>
        </p:nvCxnSpPr>
        <p:spPr>
          <a:xfrm flipH="1">
            <a:off x="7031865" y="1838513"/>
            <a:ext cx="2550016" cy="395384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1702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Hình chữ nhật: Góc Tròn 6">
            <a:extLst>
              <a:ext uri="{FF2B5EF4-FFF2-40B4-BE49-F238E27FC236}">
                <a16:creationId xmlns:a16="http://schemas.microsoft.com/office/drawing/2014/main" xmlns="" id="{5EDA13FA-52E6-BE1A-FEDF-A2A8F414FB17}"/>
              </a:ext>
            </a:extLst>
          </p:cNvPr>
          <p:cNvSpPr/>
          <p:nvPr/>
        </p:nvSpPr>
        <p:spPr>
          <a:xfrm>
            <a:off x="55118" y="66748"/>
            <a:ext cx="11939379" cy="6761511"/>
          </a:xfrm>
          <a:custGeom>
            <a:avLst/>
            <a:gdLst>
              <a:gd name="connsiteX0" fmla="*/ 0 w 11820524"/>
              <a:gd name="connsiteY0" fmla="*/ 1069096 h 6414446"/>
              <a:gd name="connsiteX1" fmla="*/ 1069096 w 11820524"/>
              <a:gd name="connsiteY1" fmla="*/ 0 h 6414446"/>
              <a:gd name="connsiteX2" fmla="*/ 10751428 w 11820524"/>
              <a:gd name="connsiteY2" fmla="*/ 0 h 6414446"/>
              <a:gd name="connsiteX3" fmla="*/ 11820524 w 11820524"/>
              <a:gd name="connsiteY3" fmla="*/ 1069096 h 6414446"/>
              <a:gd name="connsiteX4" fmla="*/ 11820524 w 11820524"/>
              <a:gd name="connsiteY4" fmla="*/ 5345350 h 6414446"/>
              <a:gd name="connsiteX5" fmla="*/ 10751428 w 11820524"/>
              <a:gd name="connsiteY5" fmla="*/ 6414446 h 6414446"/>
              <a:gd name="connsiteX6" fmla="*/ 1069096 w 11820524"/>
              <a:gd name="connsiteY6" fmla="*/ 6414446 h 6414446"/>
              <a:gd name="connsiteX7" fmla="*/ 0 w 11820524"/>
              <a:gd name="connsiteY7" fmla="*/ 5345350 h 6414446"/>
              <a:gd name="connsiteX8" fmla="*/ 0 w 11820524"/>
              <a:gd name="connsiteY8" fmla="*/ 1069096 h 6414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820524" h="6414446" fill="none" extrusionOk="0">
                <a:moveTo>
                  <a:pt x="0" y="1069096"/>
                </a:moveTo>
                <a:cubicBezTo>
                  <a:pt x="-19542" y="479866"/>
                  <a:pt x="461855" y="95376"/>
                  <a:pt x="1069096" y="0"/>
                </a:cubicBezTo>
                <a:cubicBezTo>
                  <a:pt x="3934343" y="77600"/>
                  <a:pt x="7364459" y="-27269"/>
                  <a:pt x="10751428" y="0"/>
                </a:cubicBezTo>
                <a:cubicBezTo>
                  <a:pt x="11412503" y="-93171"/>
                  <a:pt x="11930108" y="510911"/>
                  <a:pt x="11820524" y="1069096"/>
                </a:cubicBezTo>
                <a:cubicBezTo>
                  <a:pt x="11929524" y="2536417"/>
                  <a:pt x="11742315" y="4353943"/>
                  <a:pt x="11820524" y="5345350"/>
                </a:cubicBezTo>
                <a:cubicBezTo>
                  <a:pt x="11808659" y="5931154"/>
                  <a:pt x="11272988" y="6444826"/>
                  <a:pt x="10751428" y="6414446"/>
                </a:cubicBezTo>
                <a:cubicBezTo>
                  <a:pt x="6270231" y="6463623"/>
                  <a:pt x="3586362" y="6291744"/>
                  <a:pt x="1069096" y="6414446"/>
                </a:cubicBezTo>
                <a:cubicBezTo>
                  <a:pt x="471191" y="6471737"/>
                  <a:pt x="-69188" y="5995367"/>
                  <a:pt x="0" y="5345350"/>
                </a:cubicBezTo>
                <a:cubicBezTo>
                  <a:pt x="47022" y="3923570"/>
                  <a:pt x="104569" y="2292304"/>
                  <a:pt x="0" y="1069096"/>
                </a:cubicBezTo>
                <a:close/>
              </a:path>
              <a:path w="11820524" h="6414446" stroke="0" extrusionOk="0">
                <a:moveTo>
                  <a:pt x="0" y="1069096"/>
                </a:moveTo>
                <a:cubicBezTo>
                  <a:pt x="32307" y="474958"/>
                  <a:pt x="522525" y="-2928"/>
                  <a:pt x="1069096" y="0"/>
                </a:cubicBezTo>
                <a:cubicBezTo>
                  <a:pt x="3202237" y="-129276"/>
                  <a:pt x="9151638" y="-77778"/>
                  <a:pt x="10751428" y="0"/>
                </a:cubicBezTo>
                <a:cubicBezTo>
                  <a:pt x="11324170" y="-56436"/>
                  <a:pt x="11804794" y="569352"/>
                  <a:pt x="11820524" y="1069096"/>
                </a:cubicBezTo>
                <a:cubicBezTo>
                  <a:pt x="11902123" y="1542640"/>
                  <a:pt x="11974824" y="3696807"/>
                  <a:pt x="11820524" y="5345350"/>
                </a:cubicBezTo>
                <a:cubicBezTo>
                  <a:pt x="11867287" y="6034414"/>
                  <a:pt x="11310374" y="6425151"/>
                  <a:pt x="10751428" y="6414446"/>
                </a:cubicBezTo>
                <a:cubicBezTo>
                  <a:pt x="7294682" y="6458666"/>
                  <a:pt x="4435794" y="6385064"/>
                  <a:pt x="1069096" y="6414446"/>
                </a:cubicBezTo>
                <a:cubicBezTo>
                  <a:pt x="475401" y="6401959"/>
                  <a:pt x="-69909" y="5919638"/>
                  <a:pt x="0" y="5345350"/>
                </a:cubicBezTo>
                <a:cubicBezTo>
                  <a:pt x="-159954" y="3610433"/>
                  <a:pt x="22140" y="2206617"/>
                  <a:pt x="0" y="1069096"/>
                </a:cubicBezTo>
                <a:close/>
              </a:path>
            </a:pathLst>
          </a:custGeom>
          <a:solidFill>
            <a:schemeClr val="bg1"/>
          </a:solidFill>
          <a:ln w="76200">
            <a:solidFill>
              <a:schemeClr val="bg1">
                <a:lumMod val="5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2925326911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5" name="Group 16">
            <a:extLst>
              <a:ext uri="{FF2B5EF4-FFF2-40B4-BE49-F238E27FC236}">
                <a16:creationId xmlns:a16="http://schemas.microsoft.com/office/drawing/2014/main" xmlns="" id="{C56449C4-9B55-2E5C-A35C-36D328BE3801}"/>
              </a:ext>
            </a:extLst>
          </p:cNvPr>
          <p:cNvGrpSpPr/>
          <p:nvPr/>
        </p:nvGrpSpPr>
        <p:grpSpPr>
          <a:xfrm>
            <a:off x="438144" y="486636"/>
            <a:ext cx="772160" cy="757670"/>
            <a:chOff x="667518" y="406400"/>
            <a:chExt cx="772160" cy="757670"/>
          </a:xfrm>
          <a:solidFill>
            <a:srgbClr val="00B0F0"/>
          </a:solidFill>
        </p:grpSpPr>
        <p:sp>
          <p:nvSpPr>
            <p:cNvPr id="36" name="Isosceles Triangle 8">
              <a:extLst>
                <a:ext uri="{FF2B5EF4-FFF2-40B4-BE49-F238E27FC236}">
                  <a16:creationId xmlns:a16="http://schemas.microsoft.com/office/drawing/2014/main" xmlns="" id="{DBD5C094-E002-9059-F458-25F8F6050FE9}"/>
                </a:ext>
              </a:extLst>
            </p:cNvPr>
            <p:cNvSpPr/>
            <p:nvPr/>
          </p:nvSpPr>
          <p:spPr>
            <a:xfrm>
              <a:off x="667518" y="406400"/>
              <a:ext cx="772160" cy="701040"/>
            </a:xfrm>
            <a:prstGeom prst="triangle">
              <a:avLst>
                <a:gd name="adj" fmla="val 50000"/>
              </a:avLst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37" name="TextBox 15">
              <a:extLst>
                <a:ext uri="{FF2B5EF4-FFF2-40B4-BE49-F238E27FC236}">
                  <a16:creationId xmlns:a16="http://schemas.microsoft.com/office/drawing/2014/main" xmlns="" id="{A244621D-4212-F64C-0706-3A12F8B2D3A5}"/>
                </a:ext>
              </a:extLst>
            </p:cNvPr>
            <p:cNvSpPr txBox="1"/>
            <p:nvPr/>
          </p:nvSpPr>
          <p:spPr>
            <a:xfrm>
              <a:off x="830078" y="579295"/>
              <a:ext cx="609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UTM Cookies" panose="02040603050506020204" pitchFamily="18" charset="0"/>
                  <a:ea typeface="+mn-ea"/>
                  <a:cs typeface="+mn-cs"/>
                </a:rPr>
                <a:t>2</a:t>
              </a: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1" name="TextBox 9">
            <a:extLst>
              <a:ext uri="{FF2B5EF4-FFF2-40B4-BE49-F238E27FC236}">
                <a16:creationId xmlns:a16="http://schemas.microsoft.com/office/drawing/2014/main" xmlns="" id="{8063739C-15CD-72BD-7E0A-2A844305E86A}"/>
              </a:ext>
            </a:extLst>
          </p:cNvPr>
          <p:cNvSpPr txBox="1"/>
          <p:nvPr/>
        </p:nvSpPr>
        <p:spPr>
          <a:xfrm>
            <a:off x="388839" y="5579117"/>
            <a:ext cx="1179404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i="0" dirty="0" err="1" smtClean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Góc</a:t>
            </a:r>
            <a:r>
              <a:rPr lang="en-US" sz="2800" b="1" i="0" dirty="0" smtClean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i="0" dirty="0" err="1" smtClean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ỉnh</a:t>
            </a:r>
            <a:r>
              <a:rPr lang="en-US" sz="2800" b="1" i="0" dirty="0" smtClean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C; </a:t>
            </a:r>
            <a:r>
              <a:rPr lang="en-US" sz="2800" b="1" i="0" dirty="0" err="1" smtClean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cạnh</a:t>
            </a:r>
            <a:r>
              <a:rPr lang="en-US" sz="2800" b="1" i="0" dirty="0" smtClean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CA, CD </a:t>
            </a:r>
            <a:r>
              <a:rPr lang="en-US" sz="2800" b="1" i="0" dirty="0" err="1" smtClean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bằng</a:t>
            </a:r>
            <a:r>
              <a:rPr lang="en-US" sz="2800" b="1" i="0" dirty="0" smtClean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…..      ; </a:t>
            </a:r>
            <a:r>
              <a:rPr lang="en-US" sz="2800" b="1" i="0" dirty="0" err="1" smtClean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góc</a:t>
            </a:r>
            <a:r>
              <a:rPr lang="en-US" sz="2800" b="1" i="0" dirty="0" smtClean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i="0" dirty="0" err="1" smtClean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ỉnh</a:t>
            </a:r>
            <a:r>
              <a:rPr lang="en-US" sz="2800" b="1" i="0" dirty="0" smtClean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D; </a:t>
            </a:r>
            <a:r>
              <a:rPr lang="en-US" sz="2800" b="1" i="0" dirty="0" err="1" smtClean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cạnh</a:t>
            </a:r>
            <a:r>
              <a:rPr lang="en-US" sz="2800" b="1" i="0" dirty="0" smtClean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DA, DB </a:t>
            </a:r>
            <a:r>
              <a:rPr lang="en-US" sz="2800" b="1" i="0" dirty="0" err="1" smtClean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bằng</a:t>
            </a:r>
            <a:r>
              <a:rPr lang="en-US" sz="2800" b="1" i="0" dirty="0" smtClean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 …… </a:t>
            </a:r>
            <a:endParaRPr lang="en-US" sz="2800" b="1" i="0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3" name="Rectangle: Rounded Corners 42">
            <a:extLst>
              <a:ext uri="{FF2B5EF4-FFF2-40B4-BE49-F238E27FC236}">
                <a16:creationId xmlns:a16="http://schemas.microsoft.com/office/drawing/2014/main" xmlns="" id="{600410ED-B486-C3ED-8B8F-6DA34802F973}"/>
              </a:ext>
            </a:extLst>
          </p:cNvPr>
          <p:cNvSpPr/>
          <p:nvPr/>
        </p:nvSpPr>
        <p:spPr>
          <a:xfrm>
            <a:off x="5201544" y="5705561"/>
            <a:ext cx="853657" cy="485775"/>
          </a:xfrm>
          <a:prstGeom prst="roundRect">
            <a:avLst/>
          </a:prstGeom>
          <a:ln w="57150"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120°</a:t>
            </a:r>
          </a:p>
        </p:txBody>
      </p:sp>
      <p:sp>
        <p:nvSpPr>
          <p:cNvPr id="59" name="Rectangle: Rounded Corners 58">
            <a:extLst>
              <a:ext uri="{FF2B5EF4-FFF2-40B4-BE49-F238E27FC236}">
                <a16:creationId xmlns:a16="http://schemas.microsoft.com/office/drawing/2014/main" xmlns="" id="{0F9D188C-3D27-6FBE-B6A8-89E89C9962DC}"/>
              </a:ext>
            </a:extLst>
          </p:cNvPr>
          <p:cNvSpPr/>
          <p:nvPr/>
        </p:nvSpPr>
        <p:spPr>
          <a:xfrm>
            <a:off x="11217350" y="5705560"/>
            <a:ext cx="697899" cy="485775"/>
          </a:xfrm>
          <a:prstGeom prst="roundRect">
            <a:avLst/>
          </a:prstGeom>
          <a:ln w="57150"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60°</a:t>
            </a:r>
          </a:p>
        </p:txBody>
      </p:sp>
      <p:pic>
        <p:nvPicPr>
          <p:cNvPr id="25" name="Picture 24" descr="A diagram of a lake and a tree&#10;&#10;Description automatically generated">
            <a:extLst>
              <a:ext uri="{FF2B5EF4-FFF2-40B4-BE49-F238E27FC236}">
                <a16:creationId xmlns:a16="http://schemas.microsoft.com/office/drawing/2014/main" xmlns="" id="{DD731160-F4E9-69C4-6ED9-CBAA1C0EC6E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73"/>
          <a:stretch/>
        </p:blipFill>
        <p:spPr>
          <a:xfrm>
            <a:off x="1378039" y="206062"/>
            <a:ext cx="9878096" cy="5435520"/>
          </a:xfrm>
          <a:prstGeom prst="rect">
            <a:avLst/>
          </a:prstGeom>
        </p:spPr>
      </p:pic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xmlns="" id="{1F73095D-DA4B-D139-ADD9-7F092E7F987D}"/>
              </a:ext>
            </a:extLst>
          </p:cNvPr>
          <p:cNvCxnSpPr>
            <a:cxnSpLocks/>
          </p:cNvCxnSpPr>
          <p:nvPr/>
        </p:nvCxnSpPr>
        <p:spPr>
          <a:xfrm flipH="1" flipV="1">
            <a:off x="2846231" y="1771650"/>
            <a:ext cx="1040743" cy="214278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xmlns="" id="{1CD13B78-527F-480C-20AD-C4CB226778D1}"/>
              </a:ext>
            </a:extLst>
          </p:cNvPr>
          <p:cNvCxnSpPr>
            <a:cxnSpLocks/>
          </p:cNvCxnSpPr>
          <p:nvPr/>
        </p:nvCxnSpPr>
        <p:spPr>
          <a:xfrm>
            <a:off x="3886974" y="3914439"/>
            <a:ext cx="4226149" cy="38824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xmlns="" id="{146EC681-9CA7-2258-BF31-C98C11F4AE5D}"/>
              </a:ext>
            </a:extLst>
          </p:cNvPr>
          <p:cNvCxnSpPr>
            <a:cxnSpLocks/>
          </p:cNvCxnSpPr>
          <p:nvPr/>
        </p:nvCxnSpPr>
        <p:spPr>
          <a:xfrm flipH="1" flipV="1">
            <a:off x="2884868" y="1797409"/>
            <a:ext cx="5266892" cy="2531032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xmlns="" id="{60028258-AC85-853D-5FC0-2CB032244C0A}"/>
              </a:ext>
            </a:extLst>
          </p:cNvPr>
          <p:cNvCxnSpPr>
            <a:cxnSpLocks/>
          </p:cNvCxnSpPr>
          <p:nvPr/>
        </p:nvCxnSpPr>
        <p:spPr>
          <a:xfrm flipH="1" flipV="1">
            <a:off x="8113123" y="1410841"/>
            <a:ext cx="30572" cy="2891842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2" y="6139899"/>
            <a:ext cx="10388484" cy="859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4670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4" name="Hình chữ nhật: Góc Tròn 6">
            <a:extLst>
              <a:ext uri="{FF2B5EF4-FFF2-40B4-BE49-F238E27FC236}">
                <a16:creationId xmlns:a16="http://schemas.microsoft.com/office/drawing/2014/main" xmlns="" id="{5EDA13FA-52E6-BE1A-FEDF-A2A8F414FB17}"/>
              </a:ext>
            </a:extLst>
          </p:cNvPr>
          <p:cNvSpPr/>
          <p:nvPr/>
        </p:nvSpPr>
        <p:spPr>
          <a:xfrm>
            <a:off x="383137" y="245661"/>
            <a:ext cx="11342138" cy="6414446"/>
          </a:xfrm>
          <a:custGeom>
            <a:avLst/>
            <a:gdLst>
              <a:gd name="connsiteX0" fmla="*/ 0 w 11342138"/>
              <a:gd name="connsiteY0" fmla="*/ 1069096 h 6414446"/>
              <a:gd name="connsiteX1" fmla="*/ 1069096 w 11342138"/>
              <a:gd name="connsiteY1" fmla="*/ 0 h 6414446"/>
              <a:gd name="connsiteX2" fmla="*/ 10273042 w 11342138"/>
              <a:gd name="connsiteY2" fmla="*/ 0 h 6414446"/>
              <a:gd name="connsiteX3" fmla="*/ 11342138 w 11342138"/>
              <a:gd name="connsiteY3" fmla="*/ 1069096 h 6414446"/>
              <a:gd name="connsiteX4" fmla="*/ 11342138 w 11342138"/>
              <a:gd name="connsiteY4" fmla="*/ 5345350 h 6414446"/>
              <a:gd name="connsiteX5" fmla="*/ 10273042 w 11342138"/>
              <a:gd name="connsiteY5" fmla="*/ 6414446 h 6414446"/>
              <a:gd name="connsiteX6" fmla="*/ 1069096 w 11342138"/>
              <a:gd name="connsiteY6" fmla="*/ 6414446 h 6414446"/>
              <a:gd name="connsiteX7" fmla="*/ 0 w 11342138"/>
              <a:gd name="connsiteY7" fmla="*/ 5345350 h 6414446"/>
              <a:gd name="connsiteX8" fmla="*/ 0 w 11342138"/>
              <a:gd name="connsiteY8" fmla="*/ 1069096 h 6414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342138" h="6414446" fill="none" extrusionOk="0">
                <a:moveTo>
                  <a:pt x="0" y="1069096"/>
                </a:moveTo>
                <a:cubicBezTo>
                  <a:pt x="-19542" y="479866"/>
                  <a:pt x="461855" y="95376"/>
                  <a:pt x="1069096" y="0"/>
                </a:cubicBezTo>
                <a:cubicBezTo>
                  <a:pt x="5136275" y="77600"/>
                  <a:pt x="7806963" y="-27269"/>
                  <a:pt x="10273042" y="0"/>
                </a:cubicBezTo>
                <a:cubicBezTo>
                  <a:pt x="10934117" y="-93171"/>
                  <a:pt x="11451722" y="510911"/>
                  <a:pt x="11342138" y="1069096"/>
                </a:cubicBezTo>
                <a:cubicBezTo>
                  <a:pt x="11451138" y="2536417"/>
                  <a:pt x="11263929" y="4353943"/>
                  <a:pt x="11342138" y="5345350"/>
                </a:cubicBezTo>
                <a:cubicBezTo>
                  <a:pt x="11330273" y="5931154"/>
                  <a:pt x="10794602" y="6444826"/>
                  <a:pt x="10273042" y="6414446"/>
                </a:cubicBezTo>
                <a:cubicBezTo>
                  <a:pt x="6740657" y="6463623"/>
                  <a:pt x="3369101" y="6291744"/>
                  <a:pt x="1069096" y="6414446"/>
                </a:cubicBezTo>
                <a:cubicBezTo>
                  <a:pt x="471191" y="6471737"/>
                  <a:pt x="-69188" y="5995367"/>
                  <a:pt x="0" y="5345350"/>
                </a:cubicBezTo>
                <a:cubicBezTo>
                  <a:pt x="47022" y="3923570"/>
                  <a:pt x="104569" y="2292304"/>
                  <a:pt x="0" y="1069096"/>
                </a:cubicBezTo>
                <a:close/>
              </a:path>
              <a:path w="11342138" h="6414446" stroke="0" extrusionOk="0">
                <a:moveTo>
                  <a:pt x="0" y="1069096"/>
                </a:moveTo>
                <a:cubicBezTo>
                  <a:pt x="32307" y="474958"/>
                  <a:pt x="522525" y="-2928"/>
                  <a:pt x="1069096" y="0"/>
                </a:cubicBezTo>
                <a:cubicBezTo>
                  <a:pt x="2974978" y="-129276"/>
                  <a:pt x="6311214" y="-77778"/>
                  <a:pt x="10273042" y="0"/>
                </a:cubicBezTo>
                <a:cubicBezTo>
                  <a:pt x="10845784" y="-56436"/>
                  <a:pt x="11326408" y="569352"/>
                  <a:pt x="11342138" y="1069096"/>
                </a:cubicBezTo>
                <a:cubicBezTo>
                  <a:pt x="11423737" y="1542640"/>
                  <a:pt x="11496438" y="3696807"/>
                  <a:pt x="11342138" y="5345350"/>
                </a:cubicBezTo>
                <a:cubicBezTo>
                  <a:pt x="11388901" y="6034414"/>
                  <a:pt x="10831988" y="6425151"/>
                  <a:pt x="10273042" y="6414446"/>
                </a:cubicBezTo>
                <a:cubicBezTo>
                  <a:pt x="7832886" y="6458666"/>
                  <a:pt x="3413260" y="6385064"/>
                  <a:pt x="1069096" y="6414446"/>
                </a:cubicBezTo>
                <a:cubicBezTo>
                  <a:pt x="475401" y="6401959"/>
                  <a:pt x="-69909" y="5919638"/>
                  <a:pt x="0" y="5345350"/>
                </a:cubicBezTo>
                <a:cubicBezTo>
                  <a:pt x="-159954" y="3610433"/>
                  <a:pt x="22140" y="2206617"/>
                  <a:pt x="0" y="1069096"/>
                </a:cubicBezTo>
                <a:close/>
              </a:path>
            </a:pathLst>
          </a:custGeom>
          <a:solidFill>
            <a:schemeClr val="bg1"/>
          </a:solidFill>
          <a:ln w="76200">
            <a:solidFill>
              <a:schemeClr val="bg1">
                <a:lumMod val="5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2925326911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Picture 5" descr="A red and tan fan&#10;&#10;Description automatically generated">
            <a:extLst>
              <a:ext uri="{FF2B5EF4-FFF2-40B4-BE49-F238E27FC236}">
                <a16:creationId xmlns:a16="http://schemas.microsoft.com/office/drawing/2014/main" xmlns="" id="{D1480FF9-C99A-A0A8-E6D8-2E4ADE8A0CD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97" y="373487"/>
            <a:ext cx="11024315" cy="278306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87939C7-6631-8ADE-6E16-E8EE9F72BBA0}"/>
              </a:ext>
            </a:extLst>
          </p:cNvPr>
          <p:cNvSpPr txBox="1"/>
          <p:nvPr/>
        </p:nvSpPr>
        <p:spPr>
          <a:xfrm>
            <a:off x="629880" y="3205246"/>
            <a:ext cx="103681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*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Quạt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úc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ập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ại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xòe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ừa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hải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úc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ại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xòe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rộng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iúp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m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iên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ưởng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ến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ảnh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ì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0194569-4103-C4E0-5CD0-02D5A2EDCBF0}"/>
              </a:ext>
            </a:extLst>
          </p:cNvPr>
          <p:cNvSpPr txBox="1"/>
          <p:nvPr/>
        </p:nvSpPr>
        <p:spPr>
          <a:xfrm>
            <a:off x="629880" y="5252991"/>
            <a:ext cx="103681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*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Em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ãy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quan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át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xung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quanh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ớp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ồ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ật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ào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ó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dạng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óc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ước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lượng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xem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óc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ó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ao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iêu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ộ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….</a:t>
            </a:r>
            <a:endParaRPr lang="en-US" sz="2800" b="1" dirty="0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9880" y="4671858"/>
            <a:ext cx="79227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*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càng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b="1" dirty="0" smtClean="0">
                <a:solidFill>
                  <a:schemeClr val="tx2">
                    <a:lumMod val="75000"/>
                  </a:schemeClr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tx2">
                  <a:lumMod val="75000"/>
                </a:schemeClr>
              </a:solidFill>
              <a:latin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0194569-4103-C4E0-5CD0-02D5A2EDCBF0}"/>
              </a:ext>
            </a:extLst>
          </p:cNvPr>
          <p:cNvSpPr txBox="1"/>
          <p:nvPr/>
        </p:nvSpPr>
        <p:spPr>
          <a:xfrm>
            <a:off x="629880" y="4159353"/>
            <a:ext cx="103681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*</a:t>
            </a:r>
            <a:r>
              <a:rPr lang="en-US" sz="2800" b="1" dirty="0" err="1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Quạt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o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a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ảnh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óc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ới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o</a:t>
            </a:r>
            <a:r>
              <a:rPr 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góc</a:t>
            </a:r>
            <a:r>
              <a:rPr 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ác</a:t>
            </a:r>
            <a:r>
              <a:rPr lang="en-US" sz="2800" b="1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hau</a:t>
            </a:r>
            <a:r>
              <a:rPr lang="en-US" sz="2800" b="1" dirty="0" smtClean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4493623" y="6420394"/>
            <a:ext cx="1894114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n </a:t>
            </a:r>
            <a:r>
              <a:rPr lang="en-US" dirty="0" err="1" smtClean="0"/>
              <a:t>toà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4432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A_图片 13" descr="图片包含 轮子&#10;&#10;已生成高可信度的说明">
            <a:extLst>
              <a:ext uri="{FF2B5EF4-FFF2-40B4-BE49-F238E27FC236}">
                <a16:creationId xmlns:a16="http://schemas.microsoft.com/office/drawing/2014/main" xmlns="" id="{7F16E571-6B21-4D73-8C01-783057B3677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00880"/>
            <a:ext cx="11964473" cy="175712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42428"/>
            <a:ext cx="4648849" cy="34675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849" y="1442428"/>
            <a:ext cx="3905795" cy="346758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4644" y="1442428"/>
            <a:ext cx="3637356" cy="3467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4235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0" y="1514625"/>
            <a:ext cx="6381886" cy="657582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3974" y="3045924"/>
            <a:ext cx="5553937" cy="1268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8539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5740" y="1753164"/>
            <a:ext cx="6381886" cy="6575827"/>
          </a:xfrm>
          <a:prstGeom prst="rect">
            <a:avLst/>
          </a:prstGeom>
        </p:spPr>
      </p:pic>
      <p:pic>
        <p:nvPicPr>
          <p:cNvPr id="4" name="Picture 3" descr="A picture containing text, font, graphics, design&#10;&#10;Description automatically generated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71700" y="361950"/>
            <a:ext cx="1809750" cy="180975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25467" y="3047232"/>
            <a:ext cx="512243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8000" b="1" dirty="0"/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522420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14063" y="294969"/>
            <a:ext cx="12164083" cy="2324140"/>
            <a:chOff x="214063" y="294969"/>
            <a:chExt cx="12164083" cy="2324140"/>
          </a:xfrm>
        </p:grpSpPr>
        <p:grpSp>
          <p:nvGrpSpPr>
            <p:cNvPr id="2" name="Group 1"/>
            <p:cNvGrpSpPr/>
            <p:nvPr/>
          </p:nvGrpSpPr>
          <p:grpSpPr>
            <a:xfrm>
              <a:off x="214063" y="294969"/>
              <a:ext cx="11700030" cy="2324140"/>
              <a:chOff x="214063" y="294969"/>
              <a:chExt cx="11700030" cy="2324140"/>
            </a:xfrm>
          </p:grpSpPr>
          <p:sp>
            <p:nvSpPr>
              <p:cNvPr id="9" name="Hình chữ nhật: Góc Tròn 13">
                <a:extLst>
                  <a:ext uri="{FF2B5EF4-FFF2-40B4-BE49-F238E27FC236}">
                    <a16:creationId xmlns:a16="http://schemas.microsoft.com/office/drawing/2014/main" xmlns="" id="{B3661555-36CB-FCE4-454A-B9815472727D}"/>
                  </a:ext>
                </a:extLst>
              </p:cNvPr>
              <p:cNvSpPr/>
              <p:nvPr/>
            </p:nvSpPr>
            <p:spPr>
              <a:xfrm>
                <a:off x="383136" y="294969"/>
                <a:ext cx="11530957" cy="2173912"/>
              </a:xfrm>
              <a:custGeom>
                <a:avLst/>
                <a:gdLst>
                  <a:gd name="connsiteX0" fmla="*/ 0 w 11530957"/>
                  <a:gd name="connsiteY0" fmla="*/ 362326 h 2173912"/>
                  <a:gd name="connsiteX1" fmla="*/ 362326 w 11530957"/>
                  <a:gd name="connsiteY1" fmla="*/ 0 h 2173912"/>
                  <a:gd name="connsiteX2" fmla="*/ 11168631 w 11530957"/>
                  <a:gd name="connsiteY2" fmla="*/ 0 h 2173912"/>
                  <a:gd name="connsiteX3" fmla="*/ 11530957 w 11530957"/>
                  <a:gd name="connsiteY3" fmla="*/ 362326 h 2173912"/>
                  <a:gd name="connsiteX4" fmla="*/ 11530957 w 11530957"/>
                  <a:gd name="connsiteY4" fmla="*/ 1811586 h 2173912"/>
                  <a:gd name="connsiteX5" fmla="*/ 11168631 w 11530957"/>
                  <a:gd name="connsiteY5" fmla="*/ 2173912 h 2173912"/>
                  <a:gd name="connsiteX6" fmla="*/ 362326 w 11530957"/>
                  <a:gd name="connsiteY6" fmla="*/ 2173912 h 2173912"/>
                  <a:gd name="connsiteX7" fmla="*/ 0 w 11530957"/>
                  <a:gd name="connsiteY7" fmla="*/ 1811586 h 2173912"/>
                  <a:gd name="connsiteX8" fmla="*/ 0 w 11530957"/>
                  <a:gd name="connsiteY8" fmla="*/ 362326 h 21739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530957" h="2173912" fill="none" extrusionOk="0">
                    <a:moveTo>
                      <a:pt x="0" y="362326"/>
                    </a:moveTo>
                    <a:cubicBezTo>
                      <a:pt x="-13895" y="163083"/>
                      <a:pt x="161346" y="4960"/>
                      <a:pt x="362326" y="0"/>
                    </a:cubicBezTo>
                    <a:cubicBezTo>
                      <a:pt x="4594817" y="77600"/>
                      <a:pt x="9911360" y="-27269"/>
                      <a:pt x="11168631" y="0"/>
                    </a:cubicBezTo>
                    <a:cubicBezTo>
                      <a:pt x="11379880" y="-14698"/>
                      <a:pt x="11548733" y="167452"/>
                      <a:pt x="11530957" y="362326"/>
                    </a:cubicBezTo>
                    <a:cubicBezTo>
                      <a:pt x="11650298" y="734533"/>
                      <a:pt x="11461025" y="1581505"/>
                      <a:pt x="11530957" y="1811586"/>
                    </a:cubicBezTo>
                    <a:cubicBezTo>
                      <a:pt x="11514320" y="2005185"/>
                      <a:pt x="11338908" y="2187068"/>
                      <a:pt x="11168631" y="2173912"/>
                    </a:cubicBezTo>
                    <a:cubicBezTo>
                      <a:pt x="8916905" y="2223089"/>
                      <a:pt x="3453281" y="2051210"/>
                      <a:pt x="362326" y="2173912"/>
                    </a:cubicBezTo>
                    <a:cubicBezTo>
                      <a:pt x="157406" y="2210876"/>
                      <a:pt x="-15980" y="2025452"/>
                      <a:pt x="0" y="1811586"/>
                    </a:cubicBezTo>
                    <a:cubicBezTo>
                      <a:pt x="11780" y="1092457"/>
                      <a:pt x="-78357" y="1026037"/>
                      <a:pt x="0" y="362326"/>
                    </a:cubicBezTo>
                    <a:close/>
                  </a:path>
                  <a:path w="11530957" h="2173912" stroke="0" extrusionOk="0">
                    <a:moveTo>
                      <a:pt x="0" y="362326"/>
                    </a:moveTo>
                    <a:cubicBezTo>
                      <a:pt x="12417" y="160800"/>
                      <a:pt x="167098" y="-326"/>
                      <a:pt x="362326" y="0"/>
                    </a:cubicBezTo>
                    <a:cubicBezTo>
                      <a:pt x="2766759" y="-129276"/>
                      <a:pt x="6400469" y="-77778"/>
                      <a:pt x="11168631" y="0"/>
                    </a:cubicBezTo>
                    <a:cubicBezTo>
                      <a:pt x="11363877" y="-15498"/>
                      <a:pt x="11527433" y="182538"/>
                      <a:pt x="11530957" y="362326"/>
                    </a:cubicBezTo>
                    <a:cubicBezTo>
                      <a:pt x="11462788" y="649621"/>
                      <a:pt x="11566852" y="1264960"/>
                      <a:pt x="11530957" y="1811586"/>
                    </a:cubicBezTo>
                    <a:cubicBezTo>
                      <a:pt x="11531995" y="2013883"/>
                      <a:pt x="11358891" y="2177258"/>
                      <a:pt x="11168631" y="2173912"/>
                    </a:cubicBezTo>
                    <a:cubicBezTo>
                      <a:pt x="9850207" y="2218132"/>
                      <a:pt x="1969469" y="2144530"/>
                      <a:pt x="362326" y="2173912"/>
                    </a:cubicBezTo>
                    <a:cubicBezTo>
                      <a:pt x="160960" y="2169074"/>
                      <a:pt x="-36377" y="2003286"/>
                      <a:pt x="0" y="1811586"/>
                    </a:cubicBezTo>
                    <a:cubicBezTo>
                      <a:pt x="35307" y="1251542"/>
                      <a:pt x="-43835" y="902575"/>
                      <a:pt x="0" y="362326"/>
                    </a:cubicBezTo>
                    <a:close/>
                  </a:path>
                </a:pathLst>
              </a:custGeom>
              <a:solidFill>
                <a:schemeClr val="bg1"/>
              </a:solidFill>
              <a:ln w="76200">
                <a:solidFill>
                  <a:schemeClr val="accent2">
                    <a:lumMod val="50000"/>
                  </a:schemeClr>
                </a:solidFill>
                <a:prstDash val="dash"/>
                <a:extLst>
                  <a:ext uri="{C807C97D-BFC1-408E-A445-0C87EB9F89A2}">
                    <ask:lineSketchStyleProps xmlns:ask="http://schemas.microsoft.com/office/drawing/2018/sketchyshapes" xmlns="" sd="2925326911">
                      <a:prstGeom prst="roundRect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endParaRPr>
              </a:p>
            </p:txBody>
          </p:sp>
          <p:grpSp>
            <p:nvGrpSpPr>
              <p:cNvPr id="10" name="Nhóm 23">
                <a:extLst>
                  <a:ext uri="{FF2B5EF4-FFF2-40B4-BE49-F238E27FC236}">
                    <a16:creationId xmlns:a16="http://schemas.microsoft.com/office/drawing/2014/main" xmlns="" id="{21689025-61A3-14EC-24BE-F79F7A0EA702}"/>
                  </a:ext>
                </a:extLst>
              </p:cNvPr>
              <p:cNvGrpSpPr/>
              <p:nvPr/>
            </p:nvGrpSpPr>
            <p:grpSpPr>
              <a:xfrm>
                <a:off x="214063" y="1186040"/>
                <a:ext cx="4293603" cy="1433069"/>
                <a:chOff x="2215528" y="4129449"/>
                <a:chExt cx="4293603" cy="1433069"/>
              </a:xfrm>
            </p:grpSpPr>
            <p:sp>
              <p:nvSpPr>
                <p:cNvPr id="11" name="TextBox 67">
                  <a:extLst>
                    <a:ext uri="{FF2B5EF4-FFF2-40B4-BE49-F238E27FC236}">
                      <a16:creationId xmlns:a16="http://schemas.microsoft.com/office/drawing/2014/main" xmlns="" id="{A2CE281D-9856-7095-3FAE-4107D2F58A47}"/>
                    </a:ext>
                  </a:extLst>
                </p:cNvPr>
                <p:cNvSpPr txBox="1"/>
                <p:nvPr/>
              </p:nvSpPr>
              <p:spPr>
                <a:xfrm>
                  <a:off x="2228589" y="4181045"/>
                  <a:ext cx="4280542" cy="13814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prstTxWarp prst="textArchUp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0" b="1" i="0" u="none" strike="noStrike" kern="1200" cap="none" spc="0" normalizeH="0" baseline="0" noProof="0" dirty="0" err="1">
                      <a:ln w="190500">
                        <a:solidFill>
                          <a:prstClr val="white"/>
                        </a:solidFill>
                        <a:prstDash val="solid"/>
                      </a:ln>
                      <a:solidFill>
                        <a:prstClr val="black"/>
                      </a:solidFill>
                      <a:effectLst>
                        <a:outerShdw blurRad="12700" dist="38100" dir="2700000" algn="tl" rotWithShape="0">
                          <a:srgbClr val="4472C4">
                            <a:lumMod val="60000"/>
                            <a:lumOff val="40000"/>
                          </a:srgbClr>
                        </a:outerShdw>
                      </a:effectLst>
                      <a:uLnTx/>
                      <a:uFillTx/>
                      <a:ea typeface="LNTH-LuoLuoNotangYuanTi 1" pitchFamily="2" charset="-128"/>
                      <a:cs typeface="LNTH-LuoLuoNotangYuanTi 1" pitchFamily="2" charset="-128"/>
                    </a:rPr>
                    <a:t>Câu</a:t>
                  </a:r>
                  <a:r>
                    <a:rPr kumimoji="0" lang="en-US" sz="9000" b="1" i="0" u="none" strike="noStrike" kern="1200" cap="none" spc="0" normalizeH="0" baseline="0" noProof="0" dirty="0">
                      <a:ln w="190500">
                        <a:solidFill>
                          <a:prstClr val="white"/>
                        </a:solidFill>
                        <a:prstDash val="solid"/>
                      </a:ln>
                      <a:solidFill>
                        <a:prstClr val="black"/>
                      </a:solidFill>
                      <a:effectLst>
                        <a:outerShdw blurRad="12700" dist="38100" dir="2700000" algn="tl" rotWithShape="0">
                          <a:srgbClr val="4472C4">
                            <a:lumMod val="60000"/>
                            <a:lumOff val="40000"/>
                          </a:srgbClr>
                        </a:outerShdw>
                      </a:effectLst>
                      <a:uLnTx/>
                      <a:uFillTx/>
                      <a:ea typeface="LNTH-LuoLuoNotangYuanTi 1" pitchFamily="2" charset="-128"/>
                      <a:cs typeface="LNTH-LuoLuoNotangYuanTi 1" pitchFamily="2" charset="-128"/>
                    </a:rPr>
                    <a:t> 1:</a:t>
                  </a:r>
                </a:p>
              </p:txBody>
            </p:sp>
            <p:sp>
              <p:nvSpPr>
                <p:cNvPr id="12" name="TextBox 67">
                  <a:extLst>
                    <a:ext uri="{FF2B5EF4-FFF2-40B4-BE49-F238E27FC236}">
                      <a16:creationId xmlns:a16="http://schemas.microsoft.com/office/drawing/2014/main" xmlns="" id="{4E2FC697-2A7E-59D7-7BC8-610634E33B6B}"/>
                    </a:ext>
                  </a:extLst>
                </p:cNvPr>
                <p:cNvSpPr txBox="1"/>
                <p:nvPr/>
              </p:nvSpPr>
              <p:spPr>
                <a:xfrm>
                  <a:off x="2215528" y="4129449"/>
                  <a:ext cx="4280542" cy="13814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prstTxWarp prst="textArchUp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0" b="1" i="0" u="none" strike="noStrike" kern="1200" cap="none" spc="0" normalizeH="0" baseline="0" noProof="0" dirty="0" err="1">
                      <a:ln w="9525">
                        <a:noFill/>
                        <a:prstDash val="solid"/>
                      </a:ln>
                      <a:solidFill>
                        <a:srgbClr val="FF5D5D"/>
                      </a:solidFill>
                      <a:effectLst>
                        <a:outerShdw blurRad="12700" dist="38100" dir="2700000" algn="tl" rotWithShape="0">
                          <a:srgbClr val="4472C4">
                            <a:lumMod val="60000"/>
                            <a:lumOff val="40000"/>
                          </a:srgbClr>
                        </a:outerShdw>
                      </a:effectLst>
                      <a:uLnTx/>
                      <a:uFillTx/>
                      <a:ea typeface="LNTH-LuoLuoNotangYuanTi 1" pitchFamily="2" charset="-128"/>
                      <a:cs typeface="LNTH-LuoLuoNotangYuanTi 1" pitchFamily="2" charset="-128"/>
                    </a:rPr>
                    <a:t>Câu</a:t>
                  </a:r>
                  <a:r>
                    <a:rPr kumimoji="0" lang="en-US" sz="9000" b="1" i="0" u="none" strike="noStrike" kern="1200" cap="none" spc="0" normalizeH="0" baseline="0" noProof="0" dirty="0">
                      <a:ln w="9525">
                        <a:noFill/>
                        <a:prstDash val="solid"/>
                      </a:ln>
                      <a:solidFill>
                        <a:srgbClr val="FF5D5D"/>
                      </a:solidFill>
                      <a:effectLst>
                        <a:outerShdw blurRad="12700" dist="38100" dir="2700000" algn="tl" rotWithShape="0">
                          <a:srgbClr val="4472C4">
                            <a:lumMod val="60000"/>
                            <a:lumOff val="40000"/>
                          </a:srgbClr>
                        </a:outerShdw>
                      </a:effectLst>
                      <a:uLnTx/>
                      <a:uFillTx/>
                      <a:ea typeface="LNTH-LuoLuoNotangYuanTi 1" pitchFamily="2" charset="-128"/>
                      <a:cs typeface="LNTH-LuoLuoNotangYuanTi 1" pitchFamily="2" charset="-128"/>
                    </a:rPr>
                    <a:t> 1:</a:t>
                  </a:r>
                </a:p>
              </p:txBody>
            </p:sp>
          </p:grp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234B22C0-B9C3-AB33-E036-F58F1DD43359}"/>
                </a:ext>
              </a:extLst>
            </p:cNvPr>
            <p:cNvSpPr txBox="1"/>
            <p:nvPr/>
          </p:nvSpPr>
          <p:spPr>
            <a:xfrm>
              <a:off x="4047495" y="873972"/>
              <a:ext cx="8330651" cy="1293971"/>
            </a:xfrm>
            <a:prstGeom prst="round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7000" dirty="0" err="1">
                  <a:solidFill>
                    <a:prstClr val="black">
                      <a:lumMod val="85000"/>
                      <a:lumOff val="15000"/>
                    </a:prstClr>
                  </a:solidFill>
                </a:rPr>
                <a:t>Đơn</a:t>
              </a:r>
              <a:r>
                <a:rPr lang="en-US" sz="7000" dirty="0">
                  <a:solidFill>
                    <a:prstClr val="black">
                      <a:lumMod val="85000"/>
                      <a:lumOff val="15000"/>
                    </a:prstClr>
                  </a:solidFill>
                </a:rPr>
                <a:t> </a:t>
              </a:r>
              <a:r>
                <a:rPr lang="en-US" sz="7000" dirty="0" err="1">
                  <a:solidFill>
                    <a:prstClr val="black">
                      <a:lumMod val="85000"/>
                      <a:lumOff val="15000"/>
                    </a:prstClr>
                  </a:solidFill>
                </a:rPr>
                <a:t>vị</a:t>
              </a:r>
              <a:r>
                <a:rPr lang="en-US" sz="7000" dirty="0">
                  <a:solidFill>
                    <a:prstClr val="black">
                      <a:lumMod val="85000"/>
                      <a:lumOff val="15000"/>
                    </a:prstClr>
                  </a:solidFill>
                </a:rPr>
                <a:t> </a:t>
              </a:r>
              <a:r>
                <a:rPr lang="en-US" sz="7000" dirty="0" err="1">
                  <a:solidFill>
                    <a:prstClr val="black">
                      <a:lumMod val="85000"/>
                      <a:lumOff val="15000"/>
                    </a:prstClr>
                  </a:solidFill>
                </a:rPr>
                <a:t>đo</a:t>
              </a:r>
              <a:r>
                <a:rPr lang="en-US" sz="7000" dirty="0">
                  <a:solidFill>
                    <a:prstClr val="black">
                      <a:lumMod val="85000"/>
                      <a:lumOff val="15000"/>
                    </a:prstClr>
                  </a:solidFill>
                </a:rPr>
                <a:t> </a:t>
              </a:r>
              <a:r>
                <a:rPr lang="en-US" sz="7000" dirty="0" err="1">
                  <a:solidFill>
                    <a:prstClr val="black">
                      <a:lumMod val="85000"/>
                      <a:lumOff val="15000"/>
                    </a:prstClr>
                  </a:solidFill>
                </a:rPr>
                <a:t>góc</a:t>
              </a:r>
              <a:r>
                <a:rPr lang="en-US" sz="7000" dirty="0">
                  <a:solidFill>
                    <a:prstClr val="black">
                      <a:lumMod val="85000"/>
                      <a:lumOff val="15000"/>
                    </a:prstClr>
                  </a:solidFill>
                </a:rPr>
                <a:t> </a:t>
              </a:r>
              <a:r>
                <a:rPr lang="en-US" sz="7000" dirty="0" err="1">
                  <a:solidFill>
                    <a:prstClr val="black">
                      <a:lumMod val="85000"/>
                      <a:lumOff val="15000"/>
                    </a:prstClr>
                  </a:solidFill>
                </a:rPr>
                <a:t>là</a:t>
              </a:r>
              <a:r>
                <a:rPr lang="en-US" sz="7000" dirty="0">
                  <a:solidFill>
                    <a:prstClr val="black">
                      <a:lumMod val="85000"/>
                      <a:lumOff val="15000"/>
                    </a:prstClr>
                  </a:solidFill>
                </a:rPr>
                <a:t> </a:t>
              </a:r>
              <a:r>
                <a:rPr lang="en-US" sz="7000" dirty="0" err="1">
                  <a:solidFill>
                    <a:prstClr val="black">
                      <a:lumMod val="85000"/>
                      <a:lumOff val="15000"/>
                    </a:prstClr>
                  </a:solidFill>
                </a:rPr>
                <a:t>gì</a:t>
              </a:r>
              <a:r>
                <a:rPr lang="en-US" sz="7000" dirty="0">
                  <a:solidFill>
                    <a:prstClr val="black">
                      <a:lumMod val="85000"/>
                      <a:lumOff val="15000"/>
                    </a:prstClr>
                  </a:solidFill>
                </a:rPr>
                <a:t>?</a:t>
              </a:r>
              <a:endParaRPr kumimoji="0" lang="en-US" sz="7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ea typeface="+mn-ea"/>
                <a:cs typeface="+mn-cs"/>
              </a:endParaRPr>
            </a:p>
          </p:txBody>
        </p:sp>
      </p:grpSp>
      <p:pic>
        <p:nvPicPr>
          <p:cNvPr id="34" name="Tieng-yeah-tre-con-www_nhacchuongvui_com">
            <a:hlinkClick r:id="" action="ppaction://media"/>
            <a:extLst>
              <a:ext uri="{FF2B5EF4-FFF2-40B4-BE49-F238E27FC236}">
                <a16:creationId xmlns:a16="http://schemas.microsoft.com/office/drawing/2014/main" xmlns="" id="{6AFA472D-4927-7FD5-A543-47565ED176E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04225" y="-616160"/>
            <a:ext cx="609600" cy="609600"/>
          </a:xfrm>
          <a:prstGeom prst="rect">
            <a:avLst/>
          </a:prstGeom>
        </p:spPr>
      </p:pic>
      <p:sp>
        <p:nvSpPr>
          <p:cNvPr id="18" name="Rectangle: Rounded Corners 7">
            <a:extLst>
              <a:ext uri="{FF2B5EF4-FFF2-40B4-BE49-F238E27FC236}">
                <a16:creationId xmlns:a16="http://schemas.microsoft.com/office/drawing/2014/main" xmlns="" id="{B445A835-5C19-95AB-3B7E-70C99DD5A827}"/>
              </a:ext>
            </a:extLst>
          </p:cNvPr>
          <p:cNvSpPr/>
          <p:nvPr/>
        </p:nvSpPr>
        <p:spPr>
          <a:xfrm>
            <a:off x="5339405" y="2558962"/>
            <a:ext cx="4852346" cy="1927313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6000" b="1" dirty="0" err="1">
                <a:solidFill>
                  <a:srgbClr val="FF0000"/>
                </a:solidFill>
              </a:rPr>
              <a:t>Đáp</a:t>
            </a:r>
            <a:r>
              <a:rPr lang="en-US" sz="6000" b="1" dirty="0">
                <a:solidFill>
                  <a:srgbClr val="FF0000"/>
                </a:solidFill>
              </a:rPr>
              <a:t> </a:t>
            </a:r>
            <a:r>
              <a:rPr lang="en-US" sz="6000" b="1" dirty="0" err="1">
                <a:solidFill>
                  <a:srgbClr val="FF0000"/>
                </a:solidFill>
              </a:rPr>
              <a:t>án</a:t>
            </a:r>
            <a:r>
              <a:rPr lang="en-US" sz="6000" b="1" dirty="0">
                <a:solidFill>
                  <a:srgbClr val="FF0000"/>
                </a:solidFill>
              </a:rPr>
              <a:t>: </a:t>
            </a:r>
            <a:r>
              <a:rPr lang="en-US" sz="6000" b="1" dirty="0" err="1">
                <a:solidFill>
                  <a:srgbClr val="FF0000"/>
                </a:solidFill>
              </a:rPr>
              <a:t>Độ</a:t>
            </a:r>
            <a:r>
              <a:rPr lang="en-US" sz="6000" b="1" dirty="0">
                <a:solidFill>
                  <a:srgbClr val="FF0000"/>
                </a:solidFill>
              </a:rPr>
              <a:t> (°) 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889502">
            <a:off x="2037606" y="4632007"/>
            <a:ext cx="1874840" cy="1656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87123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4414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27124" y="294969"/>
            <a:ext cx="11686969" cy="2324140"/>
            <a:chOff x="227124" y="294969"/>
            <a:chExt cx="11686969" cy="2324140"/>
          </a:xfrm>
        </p:grpSpPr>
        <p:grpSp>
          <p:nvGrpSpPr>
            <p:cNvPr id="2" name="Group 1"/>
            <p:cNvGrpSpPr/>
            <p:nvPr/>
          </p:nvGrpSpPr>
          <p:grpSpPr>
            <a:xfrm>
              <a:off x="227124" y="294969"/>
              <a:ext cx="11686969" cy="2324140"/>
              <a:chOff x="227124" y="294969"/>
              <a:chExt cx="11686969" cy="2324140"/>
            </a:xfrm>
          </p:grpSpPr>
          <p:sp>
            <p:nvSpPr>
              <p:cNvPr id="9" name="Hình chữ nhật: Góc Tròn 13">
                <a:extLst>
                  <a:ext uri="{FF2B5EF4-FFF2-40B4-BE49-F238E27FC236}">
                    <a16:creationId xmlns:a16="http://schemas.microsoft.com/office/drawing/2014/main" xmlns="" id="{B3661555-36CB-FCE4-454A-B9815472727D}"/>
                  </a:ext>
                </a:extLst>
              </p:cNvPr>
              <p:cNvSpPr/>
              <p:nvPr/>
            </p:nvSpPr>
            <p:spPr>
              <a:xfrm>
                <a:off x="383136" y="294969"/>
                <a:ext cx="11530957" cy="2173912"/>
              </a:xfrm>
              <a:custGeom>
                <a:avLst/>
                <a:gdLst>
                  <a:gd name="connsiteX0" fmla="*/ 0 w 11530957"/>
                  <a:gd name="connsiteY0" fmla="*/ 362326 h 2173912"/>
                  <a:gd name="connsiteX1" fmla="*/ 362326 w 11530957"/>
                  <a:gd name="connsiteY1" fmla="*/ 0 h 2173912"/>
                  <a:gd name="connsiteX2" fmla="*/ 11168631 w 11530957"/>
                  <a:gd name="connsiteY2" fmla="*/ 0 h 2173912"/>
                  <a:gd name="connsiteX3" fmla="*/ 11530957 w 11530957"/>
                  <a:gd name="connsiteY3" fmla="*/ 362326 h 2173912"/>
                  <a:gd name="connsiteX4" fmla="*/ 11530957 w 11530957"/>
                  <a:gd name="connsiteY4" fmla="*/ 1811586 h 2173912"/>
                  <a:gd name="connsiteX5" fmla="*/ 11168631 w 11530957"/>
                  <a:gd name="connsiteY5" fmla="*/ 2173912 h 2173912"/>
                  <a:gd name="connsiteX6" fmla="*/ 362326 w 11530957"/>
                  <a:gd name="connsiteY6" fmla="*/ 2173912 h 2173912"/>
                  <a:gd name="connsiteX7" fmla="*/ 0 w 11530957"/>
                  <a:gd name="connsiteY7" fmla="*/ 1811586 h 2173912"/>
                  <a:gd name="connsiteX8" fmla="*/ 0 w 11530957"/>
                  <a:gd name="connsiteY8" fmla="*/ 362326 h 21739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1530957" h="2173912" fill="none" extrusionOk="0">
                    <a:moveTo>
                      <a:pt x="0" y="362326"/>
                    </a:moveTo>
                    <a:cubicBezTo>
                      <a:pt x="-13895" y="163083"/>
                      <a:pt x="161346" y="4960"/>
                      <a:pt x="362326" y="0"/>
                    </a:cubicBezTo>
                    <a:cubicBezTo>
                      <a:pt x="4594817" y="77600"/>
                      <a:pt x="9911360" y="-27269"/>
                      <a:pt x="11168631" y="0"/>
                    </a:cubicBezTo>
                    <a:cubicBezTo>
                      <a:pt x="11379880" y="-14698"/>
                      <a:pt x="11548733" y="167452"/>
                      <a:pt x="11530957" y="362326"/>
                    </a:cubicBezTo>
                    <a:cubicBezTo>
                      <a:pt x="11650298" y="734533"/>
                      <a:pt x="11461025" y="1581505"/>
                      <a:pt x="11530957" y="1811586"/>
                    </a:cubicBezTo>
                    <a:cubicBezTo>
                      <a:pt x="11514320" y="2005185"/>
                      <a:pt x="11338908" y="2187068"/>
                      <a:pt x="11168631" y="2173912"/>
                    </a:cubicBezTo>
                    <a:cubicBezTo>
                      <a:pt x="8916905" y="2223089"/>
                      <a:pt x="3453281" y="2051210"/>
                      <a:pt x="362326" y="2173912"/>
                    </a:cubicBezTo>
                    <a:cubicBezTo>
                      <a:pt x="157406" y="2210876"/>
                      <a:pt x="-15980" y="2025452"/>
                      <a:pt x="0" y="1811586"/>
                    </a:cubicBezTo>
                    <a:cubicBezTo>
                      <a:pt x="11780" y="1092457"/>
                      <a:pt x="-78357" y="1026037"/>
                      <a:pt x="0" y="362326"/>
                    </a:cubicBezTo>
                    <a:close/>
                  </a:path>
                  <a:path w="11530957" h="2173912" stroke="0" extrusionOk="0">
                    <a:moveTo>
                      <a:pt x="0" y="362326"/>
                    </a:moveTo>
                    <a:cubicBezTo>
                      <a:pt x="12417" y="160800"/>
                      <a:pt x="167098" y="-326"/>
                      <a:pt x="362326" y="0"/>
                    </a:cubicBezTo>
                    <a:cubicBezTo>
                      <a:pt x="2766759" y="-129276"/>
                      <a:pt x="6400469" y="-77778"/>
                      <a:pt x="11168631" y="0"/>
                    </a:cubicBezTo>
                    <a:cubicBezTo>
                      <a:pt x="11363877" y="-15498"/>
                      <a:pt x="11527433" y="182538"/>
                      <a:pt x="11530957" y="362326"/>
                    </a:cubicBezTo>
                    <a:cubicBezTo>
                      <a:pt x="11462788" y="649621"/>
                      <a:pt x="11566852" y="1264960"/>
                      <a:pt x="11530957" y="1811586"/>
                    </a:cubicBezTo>
                    <a:cubicBezTo>
                      <a:pt x="11531995" y="2013883"/>
                      <a:pt x="11358891" y="2177258"/>
                      <a:pt x="11168631" y="2173912"/>
                    </a:cubicBezTo>
                    <a:cubicBezTo>
                      <a:pt x="9850207" y="2218132"/>
                      <a:pt x="1969469" y="2144530"/>
                      <a:pt x="362326" y="2173912"/>
                    </a:cubicBezTo>
                    <a:cubicBezTo>
                      <a:pt x="160960" y="2169074"/>
                      <a:pt x="-36377" y="2003286"/>
                      <a:pt x="0" y="1811586"/>
                    </a:cubicBezTo>
                    <a:cubicBezTo>
                      <a:pt x="35307" y="1251542"/>
                      <a:pt x="-43835" y="902575"/>
                      <a:pt x="0" y="362326"/>
                    </a:cubicBezTo>
                    <a:close/>
                  </a:path>
                </a:pathLst>
              </a:custGeom>
              <a:solidFill>
                <a:schemeClr val="bg1"/>
              </a:solidFill>
              <a:ln w="76200">
                <a:solidFill>
                  <a:schemeClr val="accent2">
                    <a:lumMod val="50000"/>
                  </a:schemeClr>
                </a:solidFill>
                <a:prstDash val="dash"/>
                <a:extLst>
                  <a:ext uri="{C807C97D-BFC1-408E-A445-0C87EB9F89A2}">
                    <ask:lineSketchStyleProps xmlns:ask="http://schemas.microsoft.com/office/drawing/2018/sketchyshapes" xmlns="" sd="2925326911">
                      <a:prstGeom prst="roundRect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+mn-ea"/>
                  <a:cs typeface="+mn-cs"/>
                </a:endParaRPr>
              </a:p>
            </p:txBody>
          </p:sp>
          <p:grpSp>
            <p:nvGrpSpPr>
              <p:cNvPr id="10" name="Nhóm 23">
                <a:extLst>
                  <a:ext uri="{FF2B5EF4-FFF2-40B4-BE49-F238E27FC236}">
                    <a16:creationId xmlns:a16="http://schemas.microsoft.com/office/drawing/2014/main" xmlns="" id="{21689025-61A3-14EC-24BE-F79F7A0EA702}"/>
                  </a:ext>
                </a:extLst>
              </p:cNvPr>
              <p:cNvGrpSpPr/>
              <p:nvPr/>
            </p:nvGrpSpPr>
            <p:grpSpPr>
              <a:xfrm>
                <a:off x="227124" y="1189855"/>
                <a:ext cx="4280542" cy="1429254"/>
                <a:chOff x="2228589" y="4133264"/>
                <a:chExt cx="4280542" cy="1429254"/>
              </a:xfrm>
            </p:grpSpPr>
            <p:sp>
              <p:nvSpPr>
                <p:cNvPr id="11" name="TextBox 67">
                  <a:extLst>
                    <a:ext uri="{FF2B5EF4-FFF2-40B4-BE49-F238E27FC236}">
                      <a16:creationId xmlns:a16="http://schemas.microsoft.com/office/drawing/2014/main" xmlns="" id="{A2CE281D-9856-7095-3FAE-4107D2F58A47}"/>
                    </a:ext>
                  </a:extLst>
                </p:cNvPr>
                <p:cNvSpPr txBox="1"/>
                <p:nvPr/>
              </p:nvSpPr>
              <p:spPr>
                <a:xfrm>
                  <a:off x="2228589" y="4181045"/>
                  <a:ext cx="4280542" cy="13814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prstTxWarp prst="textArchUp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0" b="1" i="0" u="none" strike="noStrike" kern="1200" cap="none" spc="0" normalizeH="0" baseline="0" noProof="0" dirty="0" err="1">
                      <a:ln w="190500">
                        <a:solidFill>
                          <a:prstClr val="white"/>
                        </a:solidFill>
                        <a:prstDash val="solid"/>
                      </a:ln>
                      <a:solidFill>
                        <a:prstClr val="black"/>
                      </a:solidFill>
                      <a:effectLst>
                        <a:outerShdw blurRad="12700" dist="38100" dir="2700000" algn="tl" rotWithShape="0">
                          <a:srgbClr val="4472C4">
                            <a:lumMod val="60000"/>
                            <a:lumOff val="40000"/>
                          </a:srgbClr>
                        </a:outerShdw>
                      </a:effectLst>
                      <a:uLnTx/>
                      <a:uFillTx/>
                      <a:ea typeface="LNTH-LuoLuoNotangYuanTi 1" pitchFamily="2" charset="-128"/>
                      <a:cs typeface="LNTH-LuoLuoNotangYuanTi 1" pitchFamily="2" charset="-128"/>
                    </a:rPr>
                    <a:t>Câu</a:t>
                  </a:r>
                  <a:r>
                    <a:rPr kumimoji="0" lang="en-US" sz="9000" b="1" i="0" u="none" strike="noStrike" kern="1200" cap="none" spc="0" normalizeH="0" baseline="0" noProof="0" dirty="0">
                      <a:ln w="190500">
                        <a:solidFill>
                          <a:prstClr val="white"/>
                        </a:solidFill>
                        <a:prstDash val="solid"/>
                      </a:ln>
                      <a:solidFill>
                        <a:prstClr val="black"/>
                      </a:solidFill>
                      <a:effectLst>
                        <a:outerShdw blurRad="12700" dist="38100" dir="2700000" algn="tl" rotWithShape="0">
                          <a:srgbClr val="4472C4">
                            <a:lumMod val="60000"/>
                            <a:lumOff val="40000"/>
                          </a:srgbClr>
                        </a:outerShdw>
                      </a:effectLst>
                      <a:uLnTx/>
                      <a:uFillTx/>
                      <a:ea typeface="LNTH-LuoLuoNotangYuanTi 1" pitchFamily="2" charset="-128"/>
                      <a:cs typeface="LNTH-LuoLuoNotangYuanTi 1" pitchFamily="2" charset="-128"/>
                    </a:rPr>
                    <a:t> 2:</a:t>
                  </a:r>
                </a:p>
              </p:txBody>
            </p:sp>
            <p:sp>
              <p:nvSpPr>
                <p:cNvPr id="12" name="TextBox 67">
                  <a:extLst>
                    <a:ext uri="{FF2B5EF4-FFF2-40B4-BE49-F238E27FC236}">
                      <a16:creationId xmlns:a16="http://schemas.microsoft.com/office/drawing/2014/main" xmlns="" id="{4E2FC697-2A7E-59D7-7BC8-610634E33B6B}"/>
                    </a:ext>
                  </a:extLst>
                </p:cNvPr>
                <p:cNvSpPr txBox="1"/>
                <p:nvPr/>
              </p:nvSpPr>
              <p:spPr>
                <a:xfrm>
                  <a:off x="2228589" y="4133264"/>
                  <a:ext cx="4280542" cy="13814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prstTxWarp prst="textArchUp">
                    <a:avLst/>
                  </a:prstTxWarp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0" b="1" i="0" u="none" strike="noStrike" kern="1200" cap="none" spc="0" normalizeH="0" baseline="0" noProof="0" dirty="0" err="1">
                      <a:ln w="9525">
                        <a:noFill/>
                        <a:prstDash val="solid"/>
                      </a:ln>
                      <a:solidFill>
                        <a:srgbClr val="FF5D5D"/>
                      </a:solidFill>
                      <a:effectLst>
                        <a:outerShdw blurRad="12700" dist="38100" dir="2700000" algn="tl" rotWithShape="0">
                          <a:srgbClr val="4472C4">
                            <a:lumMod val="60000"/>
                            <a:lumOff val="40000"/>
                          </a:srgbClr>
                        </a:outerShdw>
                      </a:effectLst>
                      <a:uLnTx/>
                      <a:uFillTx/>
                      <a:ea typeface="LNTH-LuoLuoNotangYuanTi 1" pitchFamily="2" charset="-128"/>
                      <a:cs typeface="LNTH-LuoLuoNotangYuanTi 1" pitchFamily="2" charset="-128"/>
                    </a:rPr>
                    <a:t>Câu</a:t>
                  </a:r>
                  <a:r>
                    <a:rPr kumimoji="0" lang="en-US" sz="9000" b="1" i="0" u="none" strike="noStrike" kern="1200" cap="none" spc="0" normalizeH="0" baseline="0" noProof="0" dirty="0">
                      <a:ln w="9525">
                        <a:noFill/>
                        <a:prstDash val="solid"/>
                      </a:ln>
                      <a:solidFill>
                        <a:srgbClr val="FF5D5D"/>
                      </a:solidFill>
                      <a:effectLst>
                        <a:outerShdw blurRad="12700" dist="38100" dir="2700000" algn="tl" rotWithShape="0">
                          <a:srgbClr val="4472C4">
                            <a:lumMod val="60000"/>
                            <a:lumOff val="40000"/>
                          </a:srgbClr>
                        </a:outerShdw>
                      </a:effectLst>
                      <a:uLnTx/>
                      <a:uFillTx/>
                      <a:ea typeface="LNTH-LuoLuoNotangYuanTi 1" pitchFamily="2" charset="-128"/>
                      <a:cs typeface="LNTH-LuoLuoNotangYuanTi 1" pitchFamily="2" charset="-128"/>
                    </a:rPr>
                    <a:t> 2:</a:t>
                  </a:r>
                </a:p>
              </p:txBody>
            </p:sp>
          </p:grp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234B22C0-B9C3-AB33-E036-F58F1DD43359}"/>
                </a:ext>
              </a:extLst>
            </p:cNvPr>
            <p:cNvSpPr txBox="1"/>
            <p:nvPr/>
          </p:nvSpPr>
          <p:spPr>
            <a:xfrm>
              <a:off x="4010776" y="479550"/>
              <a:ext cx="7651382" cy="1804749"/>
            </a:xfrm>
            <a:prstGeom prst="round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ea typeface="+mn-ea"/>
                  <a:cs typeface="+mn-cs"/>
                </a:rPr>
                <a:t>Góc</a:t>
              </a:r>
              <a:r>
                <a:rPr kumimoji="0" lang="en-US" sz="5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ea typeface="+mn-ea"/>
                  <a:cs typeface="+mn-cs"/>
                </a:rPr>
                <a:t> </a:t>
              </a:r>
              <a:r>
                <a:rPr kumimoji="0" lang="en-US" sz="5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ea typeface="+mn-ea"/>
                  <a:cs typeface="+mn-cs"/>
                </a:rPr>
                <a:t>vuông</a:t>
              </a:r>
              <a:r>
                <a:rPr kumimoji="0" lang="en-US" sz="5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ea typeface="+mn-ea"/>
                  <a:cs typeface="+mn-cs"/>
                </a:rPr>
                <a:t> </a:t>
              </a:r>
              <a:r>
                <a:rPr kumimoji="0" lang="en-US" sz="5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ea typeface="+mn-ea"/>
                  <a:cs typeface="+mn-cs"/>
                </a:rPr>
                <a:t>là</a:t>
              </a:r>
              <a:r>
                <a:rPr kumimoji="0" lang="en-US" sz="5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ea typeface="+mn-ea"/>
                  <a:cs typeface="+mn-cs"/>
                </a:rPr>
                <a:t> </a:t>
              </a:r>
              <a:r>
                <a:rPr kumimoji="0" lang="en-US" sz="5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ea typeface="+mn-ea"/>
                  <a:cs typeface="+mn-cs"/>
                </a:rPr>
                <a:t>góc</a:t>
              </a:r>
              <a:r>
                <a:rPr kumimoji="0" lang="en-US" sz="5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ea typeface="+mn-ea"/>
                  <a:cs typeface="+mn-cs"/>
                </a:rPr>
                <a:t> bao </a:t>
              </a:r>
              <a:r>
                <a:rPr kumimoji="0" lang="en-US" sz="5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ea typeface="+mn-ea"/>
                  <a:cs typeface="+mn-cs"/>
                </a:rPr>
                <a:t>nhiêu</a:t>
              </a:r>
              <a:r>
                <a:rPr kumimoji="0" lang="en-US" sz="5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ea typeface="+mn-ea"/>
                  <a:cs typeface="+mn-cs"/>
                </a:rPr>
                <a:t> </a:t>
              </a:r>
              <a:r>
                <a:rPr kumimoji="0" lang="en-US" sz="5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ea typeface="+mn-ea"/>
                  <a:cs typeface="+mn-cs"/>
                </a:rPr>
                <a:t>độ</a:t>
              </a:r>
              <a:r>
                <a:rPr kumimoji="0" lang="en-US" sz="5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85000"/>
                      <a:lumOff val="15000"/>
                    </a:prstClr>
                  </a:solidFill>
                  <a:effectLst/>
                  <a:uLnTx/>
                  <a:uFillTx/>
                  <a:ea typeface="+mn-ea"/>
                  <a:cs typeface="+mn-cs"/>
                </a:rPr>
                <a:t>?</a:t>
              </a:r>
            </a:p>
          </p:txBody>
        </p:sp>
      </p:grpSp>
      <p:pic>
        <p:nvPicPr>
          <p:cNvPr id="34" name="Tieng-yeah-tre-con-www_nhacchuongvui_com">
            <a:hlinkClick r:id="" action="ppaction://media"/>
            <a:extLst>
              <a:ext uri="{FF2B5EF4-FFF2-40B4-BE49-F238E27FC236}">
                <a16:creationId xmlns:a16="http://schemas.microsoft.com/office/drawing/2014/main" xmlns="" id="{6AFA472D-4927-7FD5-A543-47565ED176E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804225" y="-616160"/>
            <a:ext cx="609600" cy="609600"/>
          </a:xfrm>
          <a:prstGeom prst="rect">
            <a:avLst/>
          </a:prstGeom>
        </p:spPr>
      </p:pic>
      <p:sp>
        <p:nvSpPr>
          <p:cNvPr id="17" name="Rectangle: Rounded Corners 7">
            <a:extLst>
              <a:ext uri="{FF2B5EF4-FFF2-40B4-BE49-F238E27FC236}">
                <a16:creationId xmlns:a16="http://schemas.microsoft.com/office/drawing/2014/main" xmlns="" id="{B445A835-5C19-95AB-3B7E-70C99DD5A827}"/>
              </a:ext>
            </a:extLst>
          </p:cNvPr>
          <p:cNvSpPr/>
          <p:nvPr/>
        </p:nvSpPr>
        <p:spPr>
          <a:xfrm>
            <a:off x="6181725" y="2825662"/>
            <a:ext cx="5572125" cy="1355813"/>
          </a:xfrm>
          <a:prstGeom prst="roundRect">
            <a:avLst/>
          </a:prstGeom>
          <a:solidFill>
            <a:schemeClr val="bg1"/>
          </a:solidFill>
          <a:ln w="381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7200" b="1" dirty="0" err="1">
                <a:solidFill>
                  <a:srgbClr val="FF0000"/>
                </a:solidFill>
              </a:rPr>
              <a:t>Đáp</a:t>
            </a:r>
            <a:r>
              <a:rPr lang="en-US" sz="7200" b="1" dirty="0">
                <a:solidFill>
                  <a:srgbClr val="FF0000"/>
                </a:solidFill>
              </a:rPr>
              <a:t> </a:t>
            </a:r>
            <a:r>
              <a:rPr lang="en-US" sz="7200" b="1" dirty="0" err="1">
                <a:solidFill>
                  <a:srgbClr val="FF0000"/>
                </a:solidFill>
              </a:rPr>
              <a:t>án</a:t>
            </a:r>
            <a:r>
              <a:rPr lang="en-US" sz="7200" b="1" dirty="0">
                <a:solidFill>
                  <a:srgbClr val="FF0000"/>
                </a:solidFill>
              </a:rPr>
              <a:t>: 90°</a:t>
            </a:r>
          </a:p>
        </p:txBody>
      </p:sp>
    </p:spTree>
    <p:extLst>
      <p:ext uri="{BB962C8B-B14F-4D97-AF65-F5344CB8AC3E}">
        <p14:creationId xmlns:p14="http://schemas.microsoft.com/office/powerpoint/2010/main" val="167307557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4414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4"/>
                </p:tgtEl>
              </p:cMediaNode>
            </p:audio>
          </p:childTnLst>
        </p:cTn>
      </p:par>
    </p:tnLst>
    <p:bldLst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43" r="1374" b="10077"/>
          <a:stretch/>
        </p:blipFill>
        <p:spPr>
          <a:xfrm>
            <a:off x="-65350" y="0"/>
            <a:ext cx="12187647" cy="6996033"/>
          </a:xfrm>
          <a:prstGeom prst="rect">
            <a:avLst/>
          </a:prstGeom>
        </p:spPr>
      </p:pic>
      <p:sp>
        <p:nvSpPr>
          <p:cNvPr id="25" name="Hình chữ nhật: Góc Tròn 3">
            <a:extLst>
              <a:ext uri="{FF2B5EF4-FFF2-40B4-BE49-F238E27FC236}">
                <a16:creationId xmlns:a16="http://schemas.microsoft.com/office/drawing/2014/main" xmlns="" id="{FD1C116F-5A53-3627-C653-3E4550C99D90}"/>
              </a:ext>
            </a:extLst>
          </p:cNvPr>
          <p:cNvSpPr/>
          <p:nvPr/>
        </p:nvSpPr>
        <p:spPr>
          <a:xfrm>
            <a:off x="0" y="605307"/>
            <a:ext cx="11784060" cy="5415038"/>
          </a:xfrm>
          <a:custGeom>
            <a:avLst/>
            <a:gdLst>
              <a:gd name="connsiteX0" fmla="*/ 0 w 6880559"/>
              <a:gd name="connsiteY0" fmla="*/ 840793 h 5044658"/>
              <a:gd name="connsiteX1" fmla="*/ 840793 w 6880559"/>
              <a:gd name="connsiteY1" fmla="*/ 0 h 5044658"/>
              <a:gd name="connsiteX2" fmla="*/ 6039766 w 6880559"/>
              <a:gd name="connsiteY2" fmla="*/ 0 h 5044658"/>
              <a:gd name="connsiteX3" fmla="*/ 6880559 w 6880559"/>
              <a:gd name="connsiteY3" fmla="*/ 840793 h 5044658"/>
              <a:gd name="connsiteX4" fmla="*/ 6880559 w 6880559"/>
              <a:gd name="connsiteY4" fmla="*/ 4203865 h 5044658"/>
              <a:gd name="connsiteX5" fmla="*/ 6039766 w 6880559"/>
              <a:gd name="connsiteY5" fmla="*/ 5044658 h 5044658"/>
              <a:gd name="connsiteX6" fmla="*/ 840793 w 6880559"/>
              <a:gd name="connsiteY6" fmla="*/ 5044658 h 5044658"/>
              <a:gd name="connsiteX7" fmla="*/ 0 w 6880559"/>
              <a:gd name="connsiteY7" fmla="*/ 4203865 h 5044658"/>
              <a:gd name="connsiteX8" fmla="*/ 0 w 6880559"/>
              <a:gd name="connsiteY8" fmla="*/ 840793 h 5044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880559" h="5044658" fill="none" extrusionOk="0">
                <a:moveTo>
                  <a:pt x="0" y="840793"/>
                </a:moveTo>
                <a:cubicBezTo>
                  <a:pt x="-36271" y="378691"/>
                  <a:pt x="366639" y="55631"/>
                  <a:pt x="840793" y="0"/>
                </a:cubicBezTo>
                <a:cubicBezTo>
                  <a:pt x="2422487" y="77600"/>
                  <a:pt x="4104574" y="-27269"/>
                  <a:pt x="6039766" y="0"/>
                </a:cubicBezTo>
                <a:cubicBezTo>
                  <a:pt x="6534753" y="-40406"/>
                  <a:pt x="6886005" y="378039"/>
                  <a:pt x="6880559" y="840793"/>
                </a:cubicBezTo>
                <a:cubicBezTo>
                  <a:pt x="6989559" y="1845335"/>
                  <a:pt x="6802350" y="3332090"/>
                  <a:pt x="6880559" y="4203865"/>
                </a:cubicBezTo>
                <a:cubicBezTo>
                  <a:pt x="6844718" y="4654201"/>
                  <a:pt x="6464275" y="5062232"/>
                  <a:pt x="6039766" y="5044658"/>
                </a:cubicBezTo>
                <a:cubicBezTo>
                  <a:pt x="5132095" y="5093835"/>
                  <a:pt x="1971963" y="4921956"/>
                  <a:pt x="840793" y="5044658"/>
                </a:cubicBezTo>
                <a:cubicBezTo>
                  <a:pt x="369174" y="5100434"/>
                  <a:pt x="-26969" y="4691442"/>
                  <a:pt x="0" y="4203865"/>
                </a:cubicBezTo>
                <a:cubicBezTo>
                  <a:pt x="47022" y="3374851"/>
                  <a:pt x="104569" y="1978849"/>
                  <a:pt x="0" y="840793"/>
                </a:cubicBezTo>
                <a:close/>
              </a:path>
              <a:path w="6880559" h="5044658" stroke="0" extrusionOk="0">
                <a:moveTo>
                  <a:pt x="0" y="840793"/>
                </a:moveTo>
                <a:cubicBezTo>
                  <a:pt x="48296" y="370916"/>
                  <a:pt x="387240" y="-721"/>
                  <a:pt x="840793" y="0"/>
                </a:cubicBezTo>
                <a:cubicBezTo>
                  <a:pt x="2783026" y="-129276"/>
                  <a:pt x="4908678" y="-77778"/>
                  <a:pt x="6039766" y="0"/>
                </a:cubicBezTo>
                <a:cubicBezTo>
                  <a:pt x="6486445" y="-56357"/>
                  <a:pt x="6877351" y="394931"/>
                  <a:pt x="6880559" y="840793"/>
                </a:cubicBezTo>
                <a:cubicBezTo>
                  <a:pt x="6962158" y="1491911"/>
                  <a:pt x="7034859" y="3779628"/>
                  <a:pt x="6880559" y="4203865"/>
                </a:cubicBezTo>
                <a:cubicBezTo>
                  <a:pt x="6907657" y="4725370"/>
                  <a:pt x="6481321" y="5052407"/>
                  <a:pt x="6039766" y="5044658"/>
                </a:cubicBezTo>
                <a:cubicBezTo>
                  <a:pt x="4132454" y="5088878"/>
                  <a:pt x="1873451" y="5015276"/>
                  <a:pt x="840793" y="5044658"/>
                </a:cubicBezTo>
                <a:cubicBezTo>
                  <a:pt x="355406" y="4963855"/>
                  <a:pt x="-58535" y="4654693"/>
                  <a:pt x="0" y="4203865"/>
                </a:cubicBezTo>
                <a:cubicBezTo>
                  <a:pt x="-159954" y="3220932"/>
                  <a:pt x="22140" y="2496367"/>
                  <a:pt x="0" y="840793"/>
                </a:cubicBezTo>
                <a:close/>
              </a:path>
            </a:pathLst>
          </a:custGeom>
          <a:solidFill>
            <a:schemeClr val="bg1"/>
          </a:solidFill>
          <a:ln w="76200">
            <a:solidFill>
              <a:srgbClr val="E77D20"/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2925326911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0" name="TextBox 47">
            <a:extLst>
              <a:ext uri="{FF2B5EF4-FFF2-40B4-BE49-F238E27FC236}">
                <a16:creationId xmlns:a16="http://schemas.microsoft.com/office/drawing/2014/main" xmlns="" id="{B80138F7-4E41-D56C-8B11-2F19F0D81CCA}"/>
              </a:ext>
            </a:extLst>
          </p:cNvPr>
          <p:cNvSpPr txBox="1"/>
          <p:nvPr/>
        </p:nvSpPr>
        <p:spPr>
          <a:xfrm>
            <a:off x="302599" y="864510"/>
            <a:ext cx="111788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*</a:t>
            </a:r>
            <a:r>
              <a:rPr 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 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 đơn vị đo góc, kí hiệu là °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hẳng hạn một độ viết là 1°</a:t>
            </a:r>
          </a:p>
        </p:txBody>
      </p:sp>
      <p:sp>
        <p:nvSpPr>
          <p:cNvPr id="33" name="TextBox 47">
            <a:extLst>
              <a:ext uri="{FF2B5EF4-FFF2-40B4-BE49-F238E27FC236}">
                <a16:creationId xmlns:a16="http://schemas.microsoft.com/office/drawing/2014/main" xmlns="" id="{F4B6113A-6656-82AB-DB02-710FC286F47E}"/>
              </a:ext>
            </a:extLst>
          </p:cNvPr>
          <p:cNvSpPr txBox="1"/>
          <p:nvPr/>
        </p:nvSpPr>
        <p:spPr>
          <a:xfrm>
            <a:off x="302599" y="1922595"/>
            <a:ext cx="10087782" cy="69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kumimoji="0" lang="en-U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36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sz="36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47">
            <a:extLst>
              <a:ext uri="{FF2B5EF4-FFF2-40B4-BE49-F238E27FC236}">
                <a16:creationId xmlns:a16="http://schemas.microsoft.com/office/drawing/2014/main" xmlns="" id="{680AF40C-22F8-7516-B045-6F12465D198B}"/>
              </a:ext>
            </a:extLst>
          </p:cNvPr>
          <p:cNvSpPr txBox="1"/>
          <p:nvPr/>
        </p:nvSpPr>
        <p:spPr>
          <a:xfrm>
            <a:off x="418508" y="2670146"/>
            <a:ext cx="1094704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Cách đo góc bằng thước đo góc:</a:t>
            </a:r>
          </a:p>
          <a:p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1: Đặt thước đo góc sao cho tâm của thước trùng với đỉnh của góc; 1 cạnh đi qua vạch 0 của thước.</a:t>
            </a:r>
          </a:p>
          <a:p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: Xem cạnh còn lại của góc đi qua vạch chia độ nào thì chính là số đo của góc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33482F3D-8802-8608-6FB5-71C69C3CF9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8764" y="-274022"/>
            <a:ext cx="5129461" cy="1086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143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0" grpId="0"/>
      <p:bldP spid="33" grpId="0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43" r="1374" b="10077"/>
          <a:stretch/>
        </p:blipFill>
        <p:spPr>
          <a:xfrm>
            <a:off x="0" y="-104503"/>
            <a:ext cx="12187647" cy="6996033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77025">
            <a:off x="6885287" y="996535"/>
            <a:ext cx="2278967" cy="2655107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822975" flipH="1">
            <a:off x="113962" y="238134"/>
            <a:ext cx="2449008" cy="2853213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DC7F508E-473A-FEE7-48C0-EE781B1EFB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93" y="970631"/>
            <a:ext cx="8492464" cy="362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879080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A_图片 14" descr="图片包含 风筝, 雨伞, 配件, 放飞&#10;&#10;已生成极高可信度的说明">
            <a:extLst>
              <a:ext uri="{FF2B5EF4-FFF2-40B4-BE49-F238E27FC236}">
                <a16:creationId xmlns:a16="http://schemas.microsoft.com/office/drawing/2014/main" xmlns="" id="{F54DA08B-75EE-42ED-86FE-A852FC39732A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3792" y="-593133"/>
            <a:ext cx="3865071" cy="29757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39403"/>
            <a:ext cx="12192000" cy="5518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8361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11 -0.50649 L 0.21928 -0.09051 C 0.26224 0.00324 0.32709 0.05393 0.39506 0.05393 C 0.4724 0.05393 0.53438 0.00324 0.57735 -0.09051 L 0.78477 -0.50649 " pathEditMode="relative" rAng="0" ptsTypes="AAAAA">
                                      <p:cBhvr>
                                        <p:cTn id="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33" y="280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A_图片 13" descr="图片包含 轮子&#10;&#10;已生成高可信度的说明">
            <a:extLst>
              <a:ext uri="{FF2B5EF4-FFF2-40B4-BE49-F238E27FC236}">
                <a16:creationId xmlns:a16="http://schemas.microsoft.com/office/drawing/2014/main" xmlns="" id="{7F16E571-6B21-4D73-8C01-783057B3677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079" y="465193"/>
            <a:ext cx="9571839" cy="1757120"/>
          </a:xfrm>
          <a:prstGeom prst="rect">
            <a:avLst/>
          </a:prstGeom>
        </p:spPr>
      </p:pic>
      <p:pic>
        <p:nvPicPr>
          <p:cNvPr id="6" name="PA_图片 5" descr="图片包含 文字&#10;&#10;已生成高可信度的说明">
            <a:extLst>
              <a:ext uri="{FF2B5EF4-FFF2-40B4-BE49-F238E27FC236}">
                <a16:creationId xmlns:a16="http://schemas.microsoft.com/office/drawing/2014/main" xmlns="" id="{CB173B31-AC88-42B6-963B-D921479978E3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5363" y="867931"/>
            <a:ext cx="3776255" cy="6442938"/>
          </a:xfrm>
          <a:prstGeom prst="rect">
            <a:avLst/>
          </a:prstGeom>
        </p:spPr>
      </p:pic>
      <p:pic>
        <p:nvPicPr>
          <p:cNvPr id="15" name="PA_图片 14" descr="图片包含 风筝, 雨伞, 配件, 放飞&#10;&#10;已生成极高可信度的说明">
            <a:extLst>
              <a:ext uri="{FF2B5EF4-FFF2-40B4-BE49-F238E27FC236}">
                <a16:creationId xmlns:a16="http://schemas.microsoft.com/office/drawing/2014/main" xmlns="" id="{F54DA08B-75EE-42ED-86FE-A852FC39732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3463" y="-190022"/>
            <a:ext cx="3865071" cy="386507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761" y="2222314"/>
            <a:ext cx="9259909" cy="4320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0003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11 -0.50649 L 0.21928 -0.09051 C 0.26224 0.00324 0.32709 0.05393 0.39506 0.05393 C 0.4724 0.05393 0.53438 0.00324 0.57735 -0.09051 L 0.78477 -0.50649 " pathEditMode="relative" rAng="0" ptsTypes="AAAAA">
                                      <p:cBhvr>
                                        <p:cTn id="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33" y="28009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16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</a14:imgLayer>
                </a14:imgProps>
              </a:ext>
            </a:extLst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48749" y="2548295"/>
            <a:ext cx="6381886" cy="657582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5805" y="3759825"/>
            <a:ext cx="6264830" cy="152214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892283" y="4520898"/>
            <a:ext cx="71816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prstClr val="black"/>
                </a:solidFill>
              </a:rPr>
              <a:t>Hương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 err="1">
                <a:solidFill>
                  <a:prstClr val="black"/>
                </a:solidFill>
              </a:rPr>
              <a:t>Thảo</a:t>
            </a:r>
            <a:r>
              <a:rPr lang="en-US" dirty="0">
                <a:solidFill>
                  <a:prstClr val="black"/>
                </a:solidFill>
              </a:rPr>
              <a:t> – </a:t>
            </a:r>
            <a:r>
              <a:rPr lang="en-US" dirty="0" err="1">
                <a:solidFill>
                  <a:prstClr val="black"/>
                </a:solidFill>
              </a:rPr>
              <a:t>Zalo</a:t>
            </a:r>
            <a:r>
              <a:rPr lang="en-US" dirty="0">
                <a:solidFill>
                  <a:prstClr val="black"/>
                </a:solidFill>
              </a:rPr>
              <a:t> 0972.115.126</a:t>
            </a:r>
          </a:p>
        </p:txBody>
      </p:sp>
    </p:spTree>
    <p:extLst>
      <p:ext uri="{BB962C8B-B14F-4D97-AF65-F5344CB8AC3E}">
        <p14:creationId xmlns:p14="http://schemas.microsoft.com/office/powerpoint/2010/main" val="3792525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ình chữ nhật: Góc Tròn 6">
            <a:extLst>
              <a:ext uri="{FF2B5EF4-FFF2-40B4-BE49-F238E27FC236}">
                <a16:creationId xmlns:a16="http://schemas.microsoft.com/office/drawing/2014/main" xmlns="" id="{5EDA13FA-52E6-BE1A-FEDF-A2A8F414FB17}"/>
              </a:ext>
            </a:extLst>
          </p:cNvPr>
          <p:cNvSpPr/>
          <p:nvPr/>
        </p:nvSpPr>
        <p:spPr>
          <a:xfrm>
            <a:off x="-324337" y="79155"/>
            <a:ext cx="12790213" cy="7377354"/>
          </a:xfrm>
          <a:custGeom>
            <a:avLst/>
            <a:gdLst>
              <a:gd name="connsiteX0" fmla="*/ 0 w 11556314"/>
              <a:gd name="connsiteY0" fmla="*/ 1069096 h 6414446"/>
              <a:gd name="connsiteX1" fmla="*/ 1069096 w 11556314"/>
              <a:gd name="connsiteY1" fmla="*/ 0 h 6414446"/>
              <a:gd name="connsiteX2" fmla="*/ 10487218 w 11556314"/>
              <a:gd name="connsiteY2" fmla="*/ 0 h 6414446"/>
              <a:gd name="connsiteX3" fmla="*/ 11556314 w 11556314"/>
              <a:gd name="connsiteY3" fmla="*/ 1069096 h 6414446"/>
              <a:gd name="connsiteX4" fmla="*/ 11556314 w 11556314"/>
              <a:gd name="connsiteY4" fmla="*/ 5345350 h 6414446"/>
              <a:gd name="connsiteX5" fmla="*/ 10487218 w 11556314"/>
              <a:gd name="connsiteY5" fmla="*/ 6414446 h 6414446"/>
              <a:gd name="connsiteX6" fmla="*/ 1069096 w 11556314"/>
              <a:gd name="connsiteY6" fmla="*/ 6414446 h 6414446"/>
              <a:gd name="connsiteX7" fmla="*/ 0 w 11556314"/>
              <a:gd name="connsiteY7" fmla="*/ 5345350 h 6414446"/>
              <a:gd name="connsiteX8" fmla="*/ 0 w 11556314"/>
              <a:gd name="connsiteY8" fmla="*/ 1069096 h 6414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556314" h="6414446" fill="none" extrusionOk="0">
                <a:moveTo>
                  <a:pt x="0" y="1069096"/>
                </a:moveTo>
                <a:cubicBezTo>
                  <a:pt x="-19542" y="479866"/>
                  <a:pt x="461855" y="95376"/>
                  <a:pt x="1069096" y="0"/>
                </a:cubicBezTo>
                <a:cubicBezTo>
                  <a:pt x="2988959" y="77600"/>
                  <a:pt x="8507000" y="-27269"/>
                  <a:pt x="10487218" y="0"/>
                </a:cubicBezTo>
                <a:cubicBezTo>
                  <a:pt x="11148293" y="-93171"/>
                  <a:pt x="11665898" y="510911"/>
                  <a:pt x="11556314" y="1069096"/>
                </a:cubicBezTo>
                <a:cubicBezTo>
                  <a:pt x="11665314" y="2536417"/>
                  <a:pt x="11478105" y="4353943"/>
                  <a:pt x="11556314" y="5345350"/>
                </a:cubicBezTo>
                <a:cubicBezTo>
                  <a:pt x="11544449" y="5931154"/>
                  <a:pt x="11008778" y="6444826"/>
                  <a:pt x="10487218" y="6414446"/>
                </a:cubicBezTo>
                <a:cubicBezTo>
                  <a:pt x="6105933" y="6463623"/>
                  <a:pt x="3404006" y="6291744"/>
                  <a:pt x="1069096" y="6414446"/>
                </a:cubicBezTo>
                <a:cubicBezTo>
                  <a:pt x="471191" y="6471737"/>
                  <a:pt x="-69188" y="5995367"/>
                  <a:pt x="0" y="5345350"/>
                </a:cubicBezTo>
                <a:cubicBezTo>
                  <a:pt x="47022" y="3923570"/>
                  <a:pt x="104569" y="2292304"/>
                  <a:pt x="0" y="1069096"/>
                </a:cubicBezTo>
                <a:close/>
              </a:path>
              <a:path w="11556314" h="6414446" stroke="0" extrusionOk="0">
                <a:moveTo>
                  <a:pt x="0" y="1069096"/>
                </a:moveTo>
                <a:cubicBezTo>
                  <a:pt x="32307" y="474958"/>
                  <a:pt x="522525" y="-2928"/>
                  <a:pt x="1069096" y="0"/>
                </a:cubicBezTo>
                <a:cubicBezTo>
                  <a:pt x="3625564" y="-129276"/>
                  <a:pt x="7944635" y="-77778"/>
                  <a:pt x="10487218" y="0"/>
                </a:cubicBezTo>
                <a:cubicBezTo>
                  <a:pt x="11059960" y="-56436"/>
                  <a:pt x="11540584" y="569352"/>
                  <a:pt x="11556314" y="1069096"/>
                </a:cubicBezTo>
                <a:cubicBezTo>
                  <a:pt x="11637913" y="1542640"/>
                  <a:pt x="11710614" y="3696807"/>
                  <a:pt x="11556314" y="5345350"/>
                </a:cubicBezTo>
                <a:cubicBezTo>
                  <a:pt x="11603077" y="6034414"/>
                  <a:pt x="11046164" y="6425151"/>
                  <a:pt x="10487218" y="6414446"/>
                </a:cubicBezTo>
                <a:cubicBezTo>
                  <a:pt x="8839387" y="6458666"/>
                  <a:pt x="4582110" y="6385064"/>
                  <a:pt x="1069096" y="6414446"/>
                </a:cubicBezTo>
                <a:cubicBezTo>
                  <a:pt x="475401" y="6401959"/>
                  <a:pt x="-69909" y="5919638"/>
                  <a:pt x="0" y="5345350"/>
                </a:cubicBezTo>
                <a:cubicBezTo>
                  <a:pt x="-159954" y="3610433"/>
                  <a:pt x="22140" y="2206617"/>
                  <a:pt x="0" y="1069096"/>
                </a:cubicBezTo>
                <a:close/>
              </a:path>
            </a:pathLst>
          </a:custGeom>
          <a:solidFill>
            <a:schemeClr val="bg1"/>
          </a:solidFill>
          <a:ln w="76200">
            <a:solidFill>
              <a:schemeClr val="bg1">
                <a:lumMod val="5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2925326911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510E6D97-6F34-C045-7616-B480B1B7CAD8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42390" y="33597"/>
            <a:ext cx="2679440" cy="1339720"/>
          </a:xfrm>
          <a:prstGeom prst="rect">
            <a:avLst/>
          </a:prstGeom>
        </p:spPr>
      </p:pic>
      <p:pic>
        <p:nvPicPr>
          <p:cNvPr id="4" name="Picture 3" descr="A green chalkboard with a wooden frame&#10;&#10;Description automatically generated">
            <a:extLst>
              <a:ext uri="{FF2B5EF4-FFF2-40B4-BE49-F238E27FC236}">
                <a16:creationId xmlns:a16="http://schemas.microsoft.com/office/drawing/2014/main" xmlns="" id="{1C7B78BE-F041-9A09-80C1-79FE1A3E36C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8877" y="-608432"/>
            <a:ext cx="6858000" cy="6181725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FFE3D90B-2846-2D15-5D32-8AA4ED2CCE80}"/>
              </a:ext>
            </a:extLst>
          </p:cNvPr>
          <p:cNvGrpSpPr/>
          <p:nvPr/>
        </p:nvGrpSpPr>
        <p:grpSpPr>
          <a:xfrm>
            <a:off x="4150521" y="1469539"/>
            <a:ext cx="2218490" cy="2515099"/>
            <a:chOff x="4191000" y="1096210"/>
            <a:chExt cx="2019300" cy="1431665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xmlns="" id="{E805602D-44DC-8779-CB67-3D9E9502A63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10100" y="1400175"/>
              <a:ext cx="1085850" cy="53340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xmlns="" id="{29242575-C762-FB96-E1AB-99523A7A6998}"/>
                </a:ext>
              </a:extLst>
            </p:cNvPr>
            <p:cNvCxnSpPr>
              <a:cxnSpLocks/>
            </p:cNvCxnSpPr>
            <p:nvPr/>
          </p:nvCxnSpPr>
          <p:spPr>
            <a:xfrm>
              <a:off x="4600575" y="1952625"/>
              <a:ext cx="1371600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0C848A7A-2859-9C8D-578F-00BE525D9008}"/>
                </a:ext>
              </a:extLst>
            </p:cNvPr>
            <p:cNvSpPr txBox="1"/>
            <p:nvPr/>
          </p:nvSpPr>
          <p:spPr>
            <a:xfrm>
              <a:off x="5354116" y="1096210"/>
              <a:ext cx="5429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xmlns="" id="{5F008992-D0B1-FDBC-AFAF-C300341A0B76}"/>
                </a:ext>
              </a:extLst>
            </p:cNvPr>
            <p:cNvSpPr txBox="1"/>
            <p:nvPr/>
          </p:nvSpPr>
          <p:spPr>
            <a:xfrm>
              <a:off x="4191000" y="1657350"/>
              <a:ext cx="5429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chemeClr val="bg1"/>
                  </a:solidFill>
                </a:rPr>
                <a:t>O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C97CB570-6E95-6EC3-5CC2-35714592DD1D}"/>
                </a:ext>
              </a:extLst>
            </p:cNvPr>
            <p:cNvSpPr txBox="1"/>
            <p:nvPr/>
          </p:nvSpPr>
          <p:spPr>
            <a:xfrm>
              <a:off x="5667375" y="1943100"/>
              <a:ext cx="5429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pic>
        <p:nvPicPr>
          <p:cNvPr id="27" name="Picture 26" descr="A cartoon of a child&#10;&#10;Description automatically generated">
            <a:extLst>
              <a:ext uri="{FF2B5EF4-FFF2-40B4-BE49-F238E27FC236}">
                <a16:creationId xmlns:a16="http://schemas.microsoft.com/office/drawing/2014/main" xmlns="" id="{0D9C133B-04EC-E6B4-2C18-13FBEAFEEF7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2011" y="3730946"/>
            <a:ext cx="1263673" cy="2388988"/>
          </a:xfrm>
          <a:prstGeom prst="rect">
            <a:avLst/>
          </a:prstGeom>
        </p:spPr>
      </p:pic>
      <p:pic>
        <p:nvPicPr>
          <p:cNvPr id="29" name="Picture 28" descr="A cartoon of a child and a robot&#10;&#10;Description automatically generated">
            <a:extLst>
              <a:ext uri="{FF2B5EF4-FFF2-40B4-BE49-F238E27FC236}">
                <a16:creationId xmlns:a16="http://schemas.microsoft.com/office/drawing/2014/main" xmlns="" id="{B99DE416-33D9-5954-BD59-294EB9E2F4C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2876" y="3767832"/>
            <a:ext cx="1936788" cy="2197343"/>
          </a:xfrm>
          <a:prstGeom prst="rect">
            <a:avLst/>
          </a:prstGeom>
        </p:spPr>
      </p:pic>
      <p:sp>
        <p:nvSpPr>
          <p:cNvPr id="30" name="Speech Bubble: Rectangle with Corners Rounded 29">
            <a:extLst>
              <a:ext uri="{FF2B5EF4-FFF2-40B4-BE49-F238E27FC236}">
                <a16:creationId xmlns:a16="http://schemas.microsoft.com/office/drawing/2014/main" xmlns="" id="{146E421A-9A8F-7FF6-8CBB-6E7F1E6C4E6A}"/>
              </a:ext>
            </a:extLst>
          </p:cNvPr>
          <p:cNvSpPr/>
          <p:nvPr/>
        </p:nvSpPr>
        <p:spPr>
          <a:xfrm>
            <a:off x="842390" y="1711467"/>
            <a:ext cx="3268129" cy="1978062"/>
          </a:xfrm>
          <a:prstGeom prst="wedgeRoundRectCallout">
            <a:avLst>
              <a:gd name="adj1" fmla="val 16879"/>
              <a:gd name="adj2" fmla="val 62500"/>
              <a:gd name="adj3" fmla="val 16667"/>
            </a:avLst>
          </a:prstGeom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/>
              <a:t>Tớ</a:t>
            </a:r>
            <a:r>
              <a:rPr lang="en-US" sz="2800" b="1" dirty="0" smtClean="0"/>
              <a:t> </a:t>
            </a:r>
            <a:r>
              <a:rPr lang="en-US" sz="2800" b="1" dirty="0" err="1"/>
              <a:t>thấy</a:t>
            </a:r>
            <a:r>
              <a:rPr lang="en-US" sz="2800" b="1" dirty="0"/>
              <a:t> </a:t>
            </a:r>
            <a:r>
              <a:rPr lang="en-US" sz="2800" b="1" dirty="0" err="1"/>
              <a:t>góc</a:t>
            </a:r>
            <a:r>
              <a:rPr lang="en-US" sz="2800" b="1" dirty="0"/>
              <a:t> </a:t>
            </a:r>
            <a:r>
              <a:rPr lang="en-US" sz="2800" b="1" dirty="0" err="1"/>
              <a:t>đỉnh</a:t>
            </a:r>
            <a:r>
              <a:rPr lang="en-US" sz="2800" b="1" dirty="0"/>
              <a:t> O; </a:t>
            </a:r>
            <a:r>
              <a:rPr lang="en-US" sz="2800" b="1" dirty="0" err="1"/>
              <a:t>cạnh</a:t>
            </a:r>
            <a:r>
              <a:rPr lang="en-US" sz="2800" b="1" dirty="0"/>
              <a:t> OA, OB </a:t>
            </a:r>
            <a:r>
              <a:rPr lang="en-US" sz="2800" b="1" dirty="0" err="1"/>
              <a:t>bé</a:t>
            </a:r>
            <a:r>
              <a:rPr lang="en-US" sz="2800" b="1" dirty="0"/>
              <a:t> </a:t>
            </a:r>
            <a:r>
              <a:rPr lang="en-US" sz="2800" b="1" dirty="0" err="1"/>
              <a:t>hơn</a:t>
            </a:r>
            <a:r>
              <a:rPr lang="en-US" sz="2800" b="1" dirty="0"/>
              <a:t> </a:t>
            </a:r>
            <a:r>
              <a:rPr lang="en-US" sz="2800" b="1" dirty="0" err="1"/>
              <a:t>góc</a:t>
            </a:r>
            <a:r>
              <a:rPr lang="en-US" sz="2800" b="1" dirty="0"/>
              <a:t> </a:t>
            </a:r>
            <a:r>
              <a:rPr lang="en-US" sz="2800" b="1" dirty="0" err="1"/>
              <a:t>đỉnh</a:t>
            </a:r>
            <a:r>
              <a:rPr lang="en-US" sz="2800" b="1" dirty="0"/>
              <a:t> P; </a:t>
            </a:r>
            <a:r>
              <a:rPr lang="en-US" sz="2800" b="1" dirty="0" err="1"/>
              <a:t>cạnh</a:t>
            </a:r>
            <a:r>
              <a:rPr lang="en-US" sz="2800" b="1" dirty="0"/>
              <a:t> PM, PN.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58F13CF1-43B5-37EC-C7F6-15EB88B4115A}"/>
              </a:ext>
            </a:extLst>
          </p:cNvPr>
          <p:cNvSpPr txBox="1"/>
          <p:nvPr/>
        </p:nvSpPr>
        <p:spPr>
          <a:xfrm>
            <a:off x="966217" y="1052438"/>
            <a:ext cx="7334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a)</a:t>
            </a:r>
          </a:p>
        </p:txBody>
      </p:sp>
      <p:sp>
        <p:nvSpPr>
          <p:cNvPr id="33" name="Speech Bubble: Rectangle with Corners Rounded 32">
            <a:extLst>
              <a:ext uri="{FF2B5EF4-FFF2-40B4-BE49-F238E27FC236}">
                <a16:creationId xmlns:a16="http://schemas.microsoft.com/office/drawing/2014/main" xmlns="" id="{A48B87A7-CFE0-DD57-2094-227736589CF9}"/>
              </a:ext>
            </a:extLst>
          </p:cNvPr>
          <p:cNvSpPr/>
          <p:nvPr/>
        </p:nvSpPr>
        <p:spPr>
          <a:xfrm>
            <a:off x="5112913" y="3848634"/>
            <a:ext cx="2629913" cy="1724659"/>
          </a:xfrm>
          <a:prstGeom prst="wedgeRoundRectCallout">
            <a:avLst>
              <a:gd name="adj1" fmla="val 61641"/>
              <a:gd name="adj2" fmla="val -35746"/>
              <a:gd name="adj3" fmla="val 16667"/>
            </a:avLst>
          </a:prstGeom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/>
              <a:t>Tớ</a:t>
            </a:r>
            <a:r>
              <a:rPr lang="en-US" sz="2800" b="1" dirty="0"/>
              <a:t> </a:t>
            </a:r>
            <a:r>
              <a:rPr lang="en-US" sz="2800" b="1" dirty="0" err="1"/>
              <a:t>thấy</a:t>
            </a:r>
            <a:r>
              <a:rPr lang="en-US" sz="2800" b="1" dirty="0"/>
              <a:t> </a:t>
            </a:r>
            <a:r>
              <a:rPr lang="en-US" sz="2800" b="1" dirty="0" err="1"/>
              <a:t>hai</a:t>
            </a:r>
            <a:r>
              <a:rPr lang="en-US" sz="2800" b="1" dirty="0"/>
              <a:t> </a:t>
            </a:r>
            <a:r>
              <a:rPr lang="en-US" sz="2800" b="1" dirty="0" err="1"/>
              <a:t>góc</a:t>
            </a:r>
            <a:r>
              <a:rPr lang="en-US" sz="2800" b="1" dirty="0"/>
              <a:t> </a:t>
            </a:r>
            <a:r>
              <a:rPr lang="en-US" sz="2800" b="1" dirty="0" err="1"/>
              <a:t>này</a:t>
            </a:r>
            <a:r>
              <a:rPr lang="en-US" sz="2800" b="1" dirty="0"/>
              <a:t> </a:t>
            </a:r>
            <a:r>
              <a:rPr lang="en-US" sz="2800" b="1" dirty="0" err="1"/>
              <a:t>bằng</a:t>
            </a:r>
            <a:r>
              <a:rPr lang="en-US" sz="2800" b="1" dirty="0"/>
              <a:t> </a:t>
            </a:r>
            <a:r>
              <a:rPr lang="en-US" sz="2800" b="1" dirty="0" err="1"/>
              <a:t>nhau</a:t>
            </a:r>
            <a:endParaRPr lang="en-US" sz="2800" b="1" dirty="0"/>
          </a:p>
        </p:txBody>
      </p:sp>
      <p:sp>
        <p:nvSpPr>
          <p:cNvPr id="35" name="Speech Bubble: Rectangle with Corners Rounded 34">
            <a:extLst>
              <a:ext uri="{FF2B5EF4-FFF2-40B4-BE49-F238E27FC236}">
                <a16:creationId xmlns:a16="http://schemas.microsoft.com/office/drawing/2014/main" xmlns="" id="{79EF1651-4B32-B00C-E00F-8DAA44148287}"/>
              </a:ext>
            </a:extLst>
          </p:cNvPr>
          <p:cNvSpPr/>
          <p:nvPr/>
        </p:nvSpPr>
        <p:spPr>
          <a:xfrm>
            <a:off x="9191625" y="489397"/>
            <a:ext cx="3087741" cy="2683174"/>
          </a:xfrm>
          <a:prstGeom prst="wedgeRoundRectCallout">
            <a:avLst>
              <a:gd name="adj1" fmla="val -38994"/>
              <a:gd name="adj2" fmla="val 75658"/>
              <a:gd name="adj3" fmla="val 16667"/>
            </a:avLst>
          </a:prstGeom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/>
              <a:t>Phải</a:t>
            </a:r>
            <a:r>
              <a:rPr lang="en-US" sz="2800" b="1" dirty="0"/>
              <a:t> </a:t>
            </a:r>
            <a:r>
              <a:rPr lang="en-US" sz="2800" b="1" dirty="0" err="1"/>
              <a:t>dùng</a:t>
            </a:r>
            <a:r>
              <a:rPr lang="en-US" sz="2800" b="1" dirty="0"/>
              <a:t> </a:t>
            </a:r>
            <a:r>
              <a:rPr lang="en-US" sz="2800" b="1" dirty="0" err="1"/>
              <a:t>thước</a:t>
            </a:r>
            <a:r>
              <a:rPr lang="en-US" sz="2800" b="1" dirty="0"/>
              <a:t> </a:t>
            </a:r>
            <a:r>
              <a:rPr lang="en-US" sz="2800" b="1" dirty="0" err="1"/>
              <a:t>đo</a:t>
            </a:r>
            <a:r>
              <a:rPr lang="en-US" sz="2800" b="1" dirty="0"/>
              <a:t> </a:t>
            </a:r>
            <a:r>
              <a:rPr lang="en-US" sz="2800" b="1" dirty="0" err="1"/>
              <a:t>góc</a:t>
            </a:r>
            <a:r>
              <a:rPr lang="en-US" sz="2800" b="1" dirty="0"/>
              <a:t> </a:t>
            </a:r>
            <a:r>
              <a:rPr lang="en-US" sz="2800" b="1" dirty="0" err="1"/>
              <a:t>để</a:t>
            </a:r>
            <a:r>
              <a:rPr lang="en-US" sz="2800" b="1" dirty="0"/>
              <a:t> </a:t>
            </a:r>
            <a:r>
              <a:rPr lang="en-US" sz="2800" b="1" dirty="0" err="1"/>
              <a:t>đo</a:t>
            </a:r>
            <a:r>
              <a:rPr lang="en-US" sz="2800" b="1" dirty="0"/>
              <a:t> </a:t>
            </a:r>
            <a:r>
              <a:rPr lang="en-US" sz="2800" b="1" dirty="0" err="1"/>
              <a:t>mỗi</a:t>
            </a:r>
            <a:r>
              <a:rPr lang="en-US" sz="2800" b="1" dirty="0"/>
              <a:t> </a:t>
            </a:r>
            <a:r>
              <a:rPr lang="en-US" sz="2800" b="1" dirty="0" err="1"/>
              <a:t>góc</a:t>
            </a:r>
            <a:r>
              <a:rPr lang="en-US" sz="2800" b="1" dirty="0"/>
              <a:t> </a:t>
            </a:r>
            <a:r>
              <a:rPr lang="en-US" sz="2800" b="1" dirty="0" err="1"/>
              <a:t>bằng</a:t>
            </a:r>
            <a:r>
              <a:rPr lang="en-US" sz="2800" b="1" dirty="0"/>
              <a:t> </a:t>
            </a:r>
            <a:r>
              <a:rPr lang="en-US" sz="2800" b="1" dirty="0">
                <a:solidFill>
                  <a:srgbClr val="FF0000"/>
                </a:solidFill>
              </a:rPr>
              <a:t>bao </a:t>
            </a:r>
            <a:r>
              <a:rPr lang="en-US" sz="2800" b="1" dirty="0" err="1">
                <a:solidFill>
                  <a:srgbClr val="FF0000"/>
                </a:solidFill>
              </a:rPr>
              <a:t>nhiêu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độ</a:t>
            </a:r>
            <a:r>
              <a:rPr lang="en-US" sz="2800" b="1" dirty="0"/>
              <a:t> </a:t>
            </a:r>
            <a:r>
              <a:rPr lang="en-US" sz="2800" b="1" dirty="0" err="1"/>
              <a:t>rồi</a:t>
            </a:r>
            <a:r>
              <a:rPr lang="en-US" sz="2800" b="1" dirty="0"/>
              <a:t> so </a:t>
            </a:r>
            <a:r>
              <a:rPr lang="en-US" sz="2800" b="1" dirty="0" err="1"/>
              <a:t>sánh</a:t>
            </a:r>
            <a:r>
              <a:rPr lang="en-US" sz="2800" b="1" dirty="0"/>
              <a:t> </a:t>
            </a:r>
            <a:r>
              <a:rPr lang="en-US" sz="2800" b="1" dirty="0" err="1"/>
              <a:t>thì</a:t>
            </a:r>
            <a:r>
              <a:rPr lang="en-US" sz="2800" b="1" dirty="0"/>
              <a:t> </a:t>
            </a:r>
            <a:r>
              <a:rPr lang="en-US" sz="2800" b="1" dirty="0" err="1"/>
              <a:t>mới</a:t>
            </a:r>
            <a:r>
              <a:rPr lang="en-US" sz="2800" b="1" dirty="0"/>
              <a:t> </a:t>
            </a:r>
            <a:r>
              <a:rPr lang="en-US" sz="2800" b="1" dirty="0" err="1"/>
              <a:t>biết</a:t>
            </a:r>
            <a:r>
              <a:rPr lang="en-US" sz="2800" b="1" dirty="0"/>
              <a:t> </a:t>
            </a:r>
            <a:r>
              <a:rPr lang="en-US" sz="2800" b="1" dirty="0" err="1"/>
              <a:t>được</a:t>
            </a:r>
            <a:r>
              <a:rPr lang="en-US" sz="2800" b="1" dirty="0"/>
              <a:t>!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85667" y="5565341"/>
            <a:ext cx="6896909" cy="90777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rgbClr val="FFC000"/>
                </a:solidFill>
              </a:rPr>
              <a:t>• </a:t>
            </a:r>
            <a:r>
              <a:rPr lang="vi-VN" sz="3000" b="1" dirty="0">
                <a:solidFill>
                  <a:srgbClr val="FFC000"/>
                </a:solidFill>
              </a:rPr>
              <a:t>Độ là đơn vị đo góc, kí hiệu là °.</a:t>
            </a:r>
            <a:endParaRPr lang="en-US" sz="3000" dirty="0">
              <a:solidFill>
                <a:srgbClr val="FFC000"/>
              </a:solidFill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FFE3D90B-2846-2D15-5D32-8AA4ED2CCE80}"/>
              </a:ext>
            </a:extLst>
          </p:cNvPr>
          <p:cNvGrpSpPr/>
          <p:nvPr/>
        </p:nvGrpSpPr>
        <p:grpSpPr>
          <a:xfrm>
            <a:off x="6037422" y="1386200"/>
            <a:ext cx="2218490" cy="2072561"/>
            <a:chOff x="4191000" y="1096210"/>
            <a:chExt cx="2019300" cy="1179760"/>
          </a:xfrm>
        </p:grpSpPr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xmlns="" id="{E805602D-44DC-8779-CB67-3D9E9502A63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10100" y="1400175"/>
              <a:ext cx="1085850" cy="53340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xmlns="" id="{29242575-C762-FB96-E1AB-99523A7A6998}"/>
                </a:ext>
              </a:extLst>
            </p:cNvPr>
            <p:cNvCxnSpPr>
              <a:cxnSpLocks/>
            </p:cNvCxnSpPr>
            <p:nvPr/>
          </p:nvCxnSpPr>
          <p:spPr>
            <a:xfrm>
              <a:off x="4600575" y="1952625"/>
              <a:ext cx="1371600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xmlns="" id="{0C848A7A-2859-9C8D-578F-00BE525D9008}"/>
                </a:ext>
              </a:extLst>
            </p:cNvPr>
            <p:cNvSpPr txBox="1"/>
            <p:nvPr/>
          </p:nvSpPr>
          <p:spPr>
            <a:xfrm>
              <a:off x="5354116" y="1096210"/>
              <a:ext cx="542925" cy="3328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chemeClr val="bg1"/>
                  </a:solidFill>
                </a:rPr>
                <a:t>M</a:t>
              </a:r>
              <a:endParaRPr lang="en-US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xmlns="" id="{5F008992-D0B1-FDBC-AFAF-C300341A0B76}"/>
                </a:ext>
              </a:extLst>
            </p:cNvPr>
            <p:cNvSpPr txBox="1"/>
            <p:nvPr/>
          </p:nvSpPr>
          <p:spPr>
            <a:xfrm>
              <a:off x="4191000" y="1657350"/>
              <a:ext cx="542925" cy="3328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chemeClr val="bg1"/>
                  </a:solidFill>
                </a:rPr>
                <a:t>P</a:t>
              </a:r>
              <a:endParaRPr lang="en-US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C97CB570-6E95-6EC3-5CC2-35714592DD1D}"/>
                </a:ext>
              </a:extLst>
            </p:cNvPr>
            <p:cNvSpPr txBox="1"/>
            <p:nvPr/>
          </p:nvSpPr>
          <p:spPr>
            <a:xfrm>
              <a:off x="5667375" y="1943100"/>
              <a:ext cx="542925" cy="3328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chemeClr val="bg1"/>
                  </a:solidFill>
                </a:rPr>
                <a:t>N</a:t>
              </a:r>
              <a:endParaRPr lang="en-US" sz="3200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056775"/>
              </p:ext>
            </p:extLst>
          </p:nvPr>
        </p:nvGraphicFramePr>
        <p:xfrm>
          <a:off x="4794250" y="2397125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94250" y="2397125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6547877" y="5568597"/>
            <a:ext cx="5558097" cy="92132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000" b="1" dirty="0" smtClean="0">
                <a:solidFill>
                  <a:srgbClr val="FFC000"/>
                </a:solidFill>
              </a:rPr>
              <a:t>Chẳng </a:t>
            </a:r>
            <a:r>
              <a:rPr lang="vi-VN" sz="3000" b="1" dirty="0">
                <a:solidFill>
                  <a:srgbClr val="FFC000"/>
                </a:solidFill>
              </a:rPr>
              <a:t>hạn một độ viết là 1°</a:t>
            </a:r>
          </a:p>
        </p:txBody>
      </p:sp>
    </p:spTree>
    <p:extLst>
      <p:ext uri="{BB962C8B-B14F-4D97-AF65-F5344CB8AC3E}">
        <p14:creationId xmlns:p14="http://schemas.microsoft.com/office/powerpoint/2010/main" val="13874833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3" grpId="0" animBg="1"/>
      <p:bldP spid="35" grpId="0" animBg="1"/>
      <p:bldP spid="3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ình chữ nhật: Góc Tròn 6">
            <a:extLst>
              <a:ext uri="{FF2B5EF4-FFF2-40B4-BE49-F238E27FC236}">
                <a16:creationId xmlns:a16="http://schemas.microsoft.com/office/drawing/2014/main" xmlns="" id="{5EDA13FA-52E6-BE1A-FEDF-A2A8F414FB17}"/>
              </a:ext>
            </a:extLst>
          </p:cNvPr>
          <p:cNvSpPr/>
          <p:nvPr/>
        </p:nvSpPr>
        <p:spPr>
          <a:xfrm>
            <a:off x="331304" y="617797"/>
            <a:ext cx="11701670" cy="6414446"/>
          </a:xfrm>
          <a:custGeom>
            <a:avLst/>
            <a:gdLst>
              <a:gd name="connsiteX0" fmla="*/ 0 w 11556314"/>
              <a:gd name="connsiteY0" fmla="*/ 1069096 h 6414446"/>
              <a:gd name="connsiteX1" fmla="*/ 1069096 w 11556314"/>
              <a:gd name="connsiteY1" fmla="*/ 0 h 6414446"/>
              <a:gd name="connsiteX2" fmla="*/ 10487218 w 11556314"/>
              <a:gd name="connsiteY2" fmla="*/ 0 h 6414446"/>
              <a:gd name="connsiteX3" fmla="*/ 11556314 w 11556314"/>
              <a:gd name="connsiteY3" fmla="*/ 1069096 h 6414446"/>
              <a:gd name="connsiteX4" fmla="*/ 11556314 w 11556314"/>
              <a:gd name="connsiteY4" fmla="*/ 5345350 h 6414446"/>
              <a:gd name="connsiteX5" fmla="*/ 10487218 w 11556314"/>
              <a:gd name="connsiteY5" fmla="*/ 6414446 h 6414446"/>
              <a:gd name="connsiteX6" fmla="*/ 1069096 w 11556314"/>
              <a:gd name="connsiteY6" fmla="*/ 6414446 h 6414446"/>
              <a:gd name="connsiteX7" fmla="*/ 0 w 11556314"/>
              <a:gd name="connsiteY7" fmla="*/ 5345350 h 6414446"/>
              <a:gd name="connsiteX8" fmla="*/ 0 w 11556314"/>
              <a:gd name="connsiteY8" fmla="*/ 1069096 h 6414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556314" h="6414446" fill="none" extrusionOk="0">
                <a:moveTo>
                  <a:pt x="0" y="1069096"/>
                </a:moveTo>
                <a:cubicBezTo>
                  <a:pt x="-19542" y="479866"/>
                  <a:pt x="461855" y="95376"/>
                  <a:pt x="1069096" y="0"/>
                </a:cubicBezTo>
                <a:cubicBezTo>
                  <a:pt x="2988959" y="77600"/>
                  <a:pt x="8507000" y="-27269"/>
                  <a:pt x="10487218" y="0"/>
                </a:cubicBezTo>
                <a:cubicBezTo>
                  <a:pt x="11148293" y="-93171"/>
                  <a:pt x="11665898" y="510911"/>
                  <a:pt x="11556314" y="1069096"/>
                </a:cubicBezTo>
                <a:cubicBezTo>
                  <a:pt x="11665314" y="2536417"/>
                  <a:pt x="11478105" y="4353943"/>
                  <a:pt x="11556314" y="5345350"/>
                </a:cubicBezTo>
                <a:cubicBezTo>
                  <a:pt x="11544449" y="5931154"/>
                  <a:pt x="11008778" y="6444826"/>
                  <a:pt x="10487218" y="6414446"/>
                </a:cubicBezTo>
                <a:cubicBezTo>
                  <a:pt x="6105933" y="6463623"/>
                  <a:pt x="3404006" y="6291744"/>
                  <a:pt x="1069096" y="6414446"/>
                </a:cubicBezTo>
                <a:cubicBezTo>
                  <a:pt x="471191" y="6471737"/>
                  <a:pt x="-69188" y="5995367"/>
                  <a:pt x="0" y="5345350"/>
                </a:cubicBezTo>
                <a:cubicBezTo>
                  <a:pt x="47022" y="3923570"/>
                  <a:pt x="104569" y="2292304"/>
                  <a:pt x="0" y="1069096"/>
                </a:cubicBezTo>
                <a:close/>
              </a:path>
              <a:path w="11556314" h="6414446" stroke="0" extrusionOk="0">
                <a:moveTo>
                  <a:pt x="0" y="1069096"/>
                </a:moveTo>
                <a:cubicBezTo>
                  <a:pt x="32307" y="474958"/>
                  <a:pt x="522525" y="-2928"/>
                  <a:pt x="1069096" y="0"/>
                </a:cubicBezTo>
                <a:cubicBezTo>
                  <a:pt x="3625564" y="-129276"/>
                  <a:pt x="7944635" y="-77778"/>
                  <a:pt x="10487218" y="0"/>
                </a:cubicBezTo>
                <a:cubicBezTo>
                  <a:pt x="11059960" y="-56436"/>
                  <a:pt x="11540584" y="569352"/>
                  <a:pt x="11556314" y="1069096"/>
                </a:cubicBezTo>
                <a:cubicBezTo>
                  <a:pt x="11637913" y="1542640"/>
                  <a:pt x="11710614" y="3696807"/>
                  <a:pt x="11556314" y="5345350"/>
                </a:cubicBezTo>
                <a:cubicBezTo>
                  <a:pt x="11603077" y="6034414"/>
                  <a:pt x="11046164" y="6425151"/>
                  <a:pt x="10487218" y="6414446"/>
                </a:cubicBezTo>
                <a:cubicBezTo>
                  <a:pt x="8839387" y="6458666"/>
                  <a:pt x="4582110" y="6385064"/>
                  <a:pt x="1069096" y="6414446"/>
                </a:cubicBezTo>
                <a:cubicBezTo>
                  <a:pt x="475401" y="6401959"/>
                  <a:pt x="-69909" y="5919638"/>
                  <a:pt x="0" y="5345350"/>
                </a:cubicBezTo>
                <a:cubicBezTo>
                  <a:pt x="-159954" y="3610433"/>
                  <a:pt x="22140" y="2206617"/>
                  <a:pt x="0" y="1069096"/>
                </a:cubicBezTo>
                <a:close/>
              </a:path>
            </a:pathLst>
          </a:custGeom>
          <a:solidFill>
            <a:schemeClr val="bg1"/>
          </a:solidFill>
          <a:ln w="76200">
            <a:solidFill>
              <a:schemeClr val="bg1">
                <a:lumMod val="5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2925326911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 descr="A green chalkboard with a wooden frame&#10;&#10;Description automatically generated">
            <a:extLst>
              <a:ext uri="{FF2B5EF4-FFF2-40B4-BE49-F238E27FC236}">
                <a16:creationId xmlns:a16="http://schemas.microsoft.com/office/drawing/2014/main" xmlns="" id="{1C7B78BE-F041-9A09-80C1-79FE1A3E36C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0575" y="-666689"/>
            <a:ext cx="13107030" cy="8983417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3A443C15-B3CC-0DEB-02C5-9BD9F73F1808}"/>
              </a:ext>
            </a:extLst>
          </p:cNvPr>
          <p:cNvGrpSpPr/>
          <p:nvPr/>
        </p:nvGrpSpPr>
        <p:grpSpPr>
          <a:xfrm>
            <a:off x="3542068" y="3732046"/>
            <a:ext cx="2019300" cy="1948752"/>
            <a:chOff x="4191000" y="552942"/>
            <a:chExt cx="2019300" cy="1986157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xmlns="" id="{927EEFD8-5835-4522-0055-10CA43ABCC0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10100" y="1019175"/>
              <a:ext cx="942975" cy="91440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xmlns="" id="{886677A6-21DC-E730-62D0-C592D8536159}"/>
                </a:ext>
              </a:extLst>
            </p:cNvPr>
            <p:cNvCxnSpPr>
              <a:cxnSpLocks/>
            </p:cNvCxnSpPr>
            <p:nvPr/>
          </p:nvCxnSpPr>
          <p:spPr>
            <a:xfrm>
              <a:off x="4600575" y="1952625"/>
              <a:ext cx="1371600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389A7D7C-1109-4CC3-6A1E-C248BA519284}"/>
                </a:ext>
              </a:extLst>
            </p:cNvPr>
            <p:cNvSpPr txBox="1"/>
            <p:nvPr/>
          </p:nvSpPr>
          <p:spPr>
            <a:xfrm>
              <a:off x="5090708" y="552942"/>
              <a:ext cx="542925" cy="595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chemeClr val="bg1"/>
                  </a:solidFill>
                </a:rPr>
                <a:t>A</a:t>
              </a:r>
              <a:endParaRPr lang="en-US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xmlns="" id="{02471212-6EE9-5192-31DA-1EEB390D44A1}"/>
                </a:ext>
              </a:extLst>
            </p:cNvPr>
            <p:cNvSpPr txBox="1"/>
            <p:nvPr/>
          </p:nvSpPr>
          <p:spPr>
            <a:xfrm>
              <a:off x="4191000" y="1657350"/>
              <a:ext cx="542925" cy="595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chemeClr val="bg1"/>
                  </a:solidFill>
                </a:rPr>
                <a:t>O</a:t>
              </a:r>
              <a:endParaRPr lang="en-US" sz="3200" b="1" dirty="0">
                <a:solidFill>
                  <a:schemeClr val="bg1"/>
                </a:solidFill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xmlns="" id="{0A44A67B-6D07-92AA-74CE-01B76E30F863}"/>
                </a:ext>
              </a:extLst>
            </p:cNvPr>
            <p:cNvSpPr txBox="1"/>
            <p:nvPr/>
          </p:nvSpPr>
          <p:spPr>
            <a:xfrm>
              <a:off x="5667375" y="1943100"/>
              <a:ext cx="542925" cy="595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chemeClr val="bg1"/>
                  </a:solidFill>
                </a:rPr>
                <a:t>B</a:t>
              </a:r>
              <a:endParaRPr lang="en-US" sz="32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3A443C15-B3CC-0DEB-02C5-9BD9F73F1808}"/>
              </a:ext>
            </a:extLst>
          </p:cNvPr>
          <p:cNvGrpSpPr/>
          <p:nvPr/>
        </p:nvGrpSpPr>
        <p:grpSpPr>
          <a:xfrm>
            <a:off x="6758408" y="3679032"/>
            <a:ext cx="2019300" cy="1949977"/>
            <a:chOff x="4191000" y="540470"/>
            <a:chExt cx="2019300" cy="1987405"/>
          </a:xfrm>
        </p:grpSpPr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xmlns="" id="{927EEFD8-5835-4522-0055-10CA43ABCC0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10100" y="1019175"/>
              <a:ext cx="942975" cy="91440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xmlns="" id="{886677A6-21DC-E730-62D0-C592D8536159}"/>
                </a:ext>
              </a:extLst>
            </p:cNvPr>
            <p:cNvCxnSpPr>
              <a:cxnSpLocks/>
            </p:cNvCxnSpPr>
            <p:nvPr/>
          </p:nvCxnSpPr>
          <p:spPr>
            <a:xfrm>
              <a:off x="4600575" y="1952625"/>
              <a:ext cx="1371600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xmlns="" id="{389A7D7C-1109-4CC3-6A1E-C248BA519284}"/>
                </a:ext>
              </a:extLst>
            </p:cNvPr>
            <p:cNvSpPr txBox="1"/>
            <p:nvPr/>
          </p:nvSpPr>
          <p:spPr>
            <a:xfrm>
              <a:off x="5010150" y="540470"/>
              <a:ext cx="5429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chemeClr val="bg1"/>
                  </a:solidFill>
                </a:rPr>
                <a:t>M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xmlns="" id="{02471212-6EE9-5192-31DA-1EEB390D44A1}"/>
                </a:ext>
              </a:extLst>
            </p:cNvPr>
            <p:cNvSpPr txBox="1"/>
            <p:nvPr/>
          </p:nvSpPr>
          <p:spPr>
            <a:xfrm>
              <a:off x="4191000" y="1657350"/>
              <a:ext cx="5429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0A44A67B-6D07-92AA-74CE-01B76E30F863}"/>
                </a:ext>
              </a:extLst>
            </p:cNvPr>
            <p:cNvSpPr txBox="1"/>
            <p:nvPr/>
          </p:nvSpPr>
          <p:spPr>
            <a:xfrm>
              <a:off x="5667375" y="1943100"/>
              <a:ext cx="5429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chemeClr val="bg1"/>
                  </a:solidFill>
                </a:rPr>
                <a:t>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197504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ình chữ nhật: Góc Tròn 6">
            <a:extLst>
              <a:ext uri="{FF2B5EF4-FFF2-40B4-BE49-F238E27FC236}">
                <a16:creationId xmlns:a16="http://schemas.microsoft.com/office/drawing/2014/main" xmlns="" id="{5EDA13FA-52E6-BE1A-FEDF-A2A8F414FB17}"/>
              </a:ext>
            </a:extLst>
          </p:cNvPr>
          <p:cNvSpPr/>
          <p:nvPr/>
        </p:nvSpPr>
        <p:spPr>
          <a:xfrm>
            <a:off x="889343" y="354476"/>
            <a:ext cx="11556314" cy="6414446"/>
          </a:xfrm>
          <a:custGeom>
            <a:avLst/>
            <a:gdLst>
              <a:gd name="connsiteX0" fmla="*/ 0 w 11556314"/>
              <a:gd name="connsiteY0" fmla="*/ 1069096 h 6414446"/>
              <a:gd name="connsiteX1" fmla="*/ 1069096 w 11556314"/>
              <a:gd name="connsiteY1" fmla="*/ 0 h 6414446"/>
              <a:gd name="connsiteX2" fmla="*/ 10487218 w 11556314"/>
              <a:gd name="connsiteY2" fmla="*/ 0 h 6414446"/>
              <a:gd name="connsiteX3" fmla="*/ 11556314 w 11556314"/>
              <a:gd name="connsiteY3" fmla="*/ 1069096 h 6414446"/>
              <a:gd name="connsiteX4" fmla="*/ 11556314 w 11556314"/>
              <a:gd name="connsiteY4" fmla="*/ 5345350 h 6414446"/>
              <a:gd name="connsiteX5" fmla="*/ 10487218 w 11556314"/>
              <a:gd name="connsiteY5" fmla="*/ 6414446 h 6414446"/>
              <a:gd name="connsiteX6" fmla="*/ 1069096 w 11556314"/>
              <a:gd name="connsiteY6" fmla="*/ 6414446 h 6414446"/>
              <a:gd name="connsiteX7" fmla="*/ 0 w 11556314"/>
              <a:gd name="connsiteY7" fmla="*/ 5345350 h 6414446"/>
              <a:gd name="connsiteX8" fmla="*/ 0 w 11556314"/>
              <a:gd name="connsiteY8" fmla="*/ 1069096 h 6414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556314" h="6414446" fill="none" extrusionOk="0">
                <a:moveTo>
                  <a:pt x="0" y="1069096"/>
                </a:moveTo>
                <a:cubicBezTo>
                  <a:pt x="-19542" y="479866"/>
                  <a:pt x="461855" y="95376"/>
                  <a:pt x="1069096" y="0"/>
                </a:cubicBezTo>
                <a:cubicBezTo>
                  <a:pt x="2988959" y="77600"/>
                  <a:pt x="8507000" y="-27269"/>
                  <a:pt x="10487218" y="0"/>
                </a:cubicBezTo>
                <a:cubicBezTo>
                  <a:pt x="11148293" y="-93171"/>
                  <a:pt x="11665898" y="510911"/>
                  <a:pt x="11556314" y="1069096"/>
                </a:cubicBezTo>
                <a:cubicBezTo>
                  <a:pt x="11665314" y="2536417"/>
                  <a:pt x="11478105" y="4353943"/>
                  <a:pt x="11556314" y="5345350"/>
                </a:cubicBezTo>
                <a:cubicBezTo>
                  <a:pt x="11544449" y="5931154"/>
                  <a:pt x="11008778" y="6444826"/>
                  <a:pt x="10487218" y="6414446"/>
                </a:cubicBezTo>
                <a:cubicBezTo>
                  <a:pt x="6105933" y="6463623"/>
                  <a:pt x="3404006" y="6291744"/>
                  <a:pt x="1069096" y="6414446"/>
                </a:cubicBezTo>
                <a:cubicBezTo>
                  <a:pt x="471191" y="6471737"/>
                  <a:pt x="-69188" y="5995367"/>
                  <a:pt x="0" y="5345350"/>
                </a:cubicBezTo>
                <a:cubicBezTo>
                  <a:pt x="47022" y="3923570"/>
                  <a:pt x="104569" y="2292304"/>
                  <a:pt x="0" y="1069096"/>
                </a:cubicBezTo>
                <a:close/>
              </a:path>
              <a:path w="11556314" h="6414446" stroke="0" extrusionOk="0">
                <a:moveTo>
                  <a:pt x="0" y="1069096"/>
                </a:moveTo>
                <a:cubicBezTo>
                  <a:pt x="32307" y="474958"/>
                  <a:pt x="522525" y="-2928"/>
                  <a:pt x="1069096" y="0"/>
                </a:cubicBezTo>
                <a:cubicBezTo>
                  <a:pt x="3625564" y="-129276"/>
                  <a:pt x="7944635" y="-77778"/>
                  <a:pt x="10487218" y="0"/>
                </a:cubicBezTo>
                <a:cubicBezTo>
                  <a:pt x="11059960" y="-56436"/>
                  <a:pt x="11540584" y="569352"/>
                  <a:pt x="11556314" y="1069096"/>
                </a:cubicBezTo>
                <a:cubicBezTo>
                  <a:pt x="11637913" y="1542640"/>
                  <a:pt x="11710614" y="3696807"/>
                  <a:pt x="11556314" y="5345350"/>
                </a:cubicBezTo>
                <a:cubicBezTo>
                  <a:pt x="11603077" y="6034414"/>
                  <a:pt x="11046164" y="6425151"/>
                  <a:pt x="10487218" y="6414446"/>
                </a:cubicBezTo>
                <a:cubicBezTo>
                  <a:pt x="8839387" y="6458666"/>
                  <a:pt x="4582110" y="6385064"/>
                  <a:pt x="1069096" y="6414446"/>
                </a:cubicBezTo>
                <a:cubicBezTo>
                  <a:pt x="475401" y="6401959"/>
                  <a:pt x="-69909" y="5919638"/>
                  <a:pt x="0" y="5345350"/>
                </a:cubicBezTo>
                <a:cubicBezTo>
                  <a:pt x="-159954" y="3610433"/>
                  <a:pt x="22140" y="2206617"/>
                  <a:pt x="0" y="1069096"/>
                </a:cubicBezTo>
                <a:close/>
              </a:path>
            </a:pathLst>
          </a:custGeom>
          <a:solidFill>
            <a:schemeClr val="bg1"/>
          </a:solidFill>
          <a:ln w="76200">
            <a:solidFill>
              <a:schemeClr val="bg1">
                <a:lumMod val="5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2925326911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510E6D97-6F34-C045-7616-B480B1B7CAD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42390" y="33597"/>
            <a:ext cx="2679440" cy="1339720"/>
          </a:xfrm>
          <a:prstGeom prst="rect">
            <a:avLst/>
          </a:prstGeom>
        </p:spPr>
      </p:pic>
      <p:pic>
        <p:nvPicPr>
          <p:cNvPr id="4" name="Picture 3" descr="A green chalkboard with a wooden frame&#10;&#10;Description automatically generated">
            <a:extLst>
              <a:ext uri="{FF2B5EF4-FFF2-40B4-BE49-F238E27FC236}">
                <a16:creationId xmlns:a16="http://schemas.microsoft.com/office/drawing/2014/main" xmlns="" id="{1C7B78BE-F041-9A09-80C1-79FE1A3E36C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8667" y="-509608"/>
            <a:ext cx="6858000" cy="6181725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FFE3D90B-2846-2D15-5D32-8AA4ED2CCE80}"/>
              </a:ext>
            </a:extLst>
          </p:cNvPr>
          <p:cNvGrpSpPr/>
          <p:nvPr/>
        </p:nvGrpSpPr>
        <p:grpSpPr>
          <a:xfrm>
            <a:off x="4150521" y="1468678"/>
            <a:ext cx="2218490" cy="2515960"/>
            <a:chOff x="4191000" y="1095720"/>
            <a:chExt cx="2019300" cy="1432155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xmlns="" id="{E805602D-44DC-8779-CB67-3D9E9502A63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10100" y="1400175"/>
              <a:ext cx="1085850" cy="53340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xmlns="" id="{29242575-C762-FB96-E1AB-99523A7A6998}"/>
                </a:ext>
              </a:extLst>
            </p:cNvPr>
            <p:cNvCxnSpPr>
              <a:cxnSpLocks/>
            </p:cNvCxnSpPr>
            <p:nvPr/>
          </p:nvCxnSpPr>
          <p:spPr>
            <a:xfrm>
              <a:off x="4600575" y="1952625"/>
              <a:ext cx="1371600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0C848A7A-2859-9C8D-578F-00BE525D9008}"/>
                </a:ext>
              </a:extLst>
            </p:cNvPr>
            <p:cNvSpPr txBox="1"/>
            <p:nvPr/>
          </p:nvSpPr>
          <p:spPr>
            <a:xfrm>
              <a:off x="5159628" y="1095720"/>
              <a:ext cx="5429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xmlns="" id="{5F008992-D0B1-FDBC-AFAF-C300341A0B76}"/>
                </a:ext>
              </a:extLst>
            </p:cNvPr>
            <p:cNvSpPr txBox="1"/>
            <p:nvPr/>
          </p:nvSpPr>
          <p:spPr>
            <a:xfrm>
              <a:off x="4191000" y="1657350"/>
              <a:ext cx="5429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chemeClr val="bg1"/>
                  </a:solidFill>
                </a:rPr>
                <a:t>O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C97CB570-6E95-6EC3-5CC2-35714592DD1D}"/>
                </a:ext>
              </a:extLst>
            </p:cNvPr>
            <p:cNvSpPr txBox="1"/>
            <p:nvPr/>
          </p:nvSpPr>
          <p:spPr>
            <a:xfrm>
              <a:off x="5667375" y="1943100"/>
              <a:ext cx="5429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3A443C15-B3CC-0DEB-02C5-9BD9F73F1808}"/>
              </a:ext>
            </a:extLst>
          </p:cNvPr>
          <p:cNvGrpSpPr/>
          <p:nvPr/>
        </p:nvGrpSpPr>
        <p:grpSpPr>
          <a:xfrm>
            <a:off x="6551701" y="1442435"/>
            <a:ext cx="2019300" cy="2040208"/>
            <a:chOff x="4191000" y="647700"/>
            <a:chExt cx="2019300" cy="1880175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xmlns="" id="{927EEFD8-5835-4522-0055-10CA43ABCC0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10100" y="1019175"/>
              <a:ext cx="942975" cy="91440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xmlns="" id="{886677A6-21DC-E730-62D0-C592D8536159}"/>
                </a:ext>
              </a:extLst>
            </p:cNvPr>
            <p:cNvCxnSpPr>
              <a:cxnSpLocks/>
            </p:cNvCxnSpPr>
            <p:nvPr/>
          </p:nvCxnSpPr>
          <p:spPr>
            <a:xfrm>
              <a:off x="4600575" y="1952625"/>
              <a:ext cx="1371600" cy="0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389A7D7C-1109-4CC3-6A1E-C248BA519284}"/>
                </a:ext>
              </a:extLst>
            </p:cNvPr>
            <p:cNvSpPr txBox="1"/>
            <p:nvPr/>
          </p:nvSpPr>
          <p:spPr>
            <a:xfrm>
              <a:off x="5581650" y="647700"/>
              <a:ext cx="5429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chemeClr val="bg1"/>
                  </a:solidFill>
                </a:rPr>
                <a:t>M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xmlns="" id="{02471212-6EE9-5192-31DA-1EEB390D44A1}"/>
                </a:ext>
              </a:extLst>
            </p:cNvPr>
            <p:cNvSpPr txBox="1"/>
            <p:nvPr/>
          </p:nvSpPr>
          <p:spPr>
            <a:xfrm>
              <a:off x="4191000" y="1657350"/>
              <a:ext cx="5429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chemeClr val="bg1"/>
                  </a:solidFill>
                </a:rPr>
                <a:t>P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xmlns="" id="{0A44A67B-6D07-92AA-74CE-01B76E30F863}"/>
                </a:ext>
              </a:extLst>
            </p:cNvPr>
            <p:cNvSpPr txBox="1"/>
            <p:nvPr/>
          </p:nvSpPr>
          <p:spPr>
            <a:xfrm>
              <a:off x="5667375" y="1943100"/>
              <a:ext cx="54292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chemeClr val="bg1"/>
                  </a:solidFill>
                </a:rPr>
                <a:t>N</a:t>
              </a:r>
            </a:p>
          </p:txBody>
        </p:sp>
      </p:grpSp>
      <p:pic>
        <p:nvPicPr>
          <p:cNvPr id="27" name="Picture 26" descr="A cartoon of a child&#10;&#10;Description automatically generated">
            <a:extLst>
              <a:ext uri="{FF2B5EF4-FFF2-40B4-BE49-F238E27FC236}">
                <a16:creationId xmlns:a16="http://schemas.microsoft.com/office/drawing/2014/main" xmlns="" id="{0D9C133B-04EC-E6B4-2C18-13FBEAFEEF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1535" y="3152697"/>
            <a:ext cx="1263673" cy="2388988"/>
          </a:xfrm>
          <a:prstGeom prst="rect">
            <a:avLst/>
          </a:prstGeom>
        </p:spPr>
      </p:pic>
      <p:pic>
        <p:nvPicPr>
          <p:cNvPr id="29" name="Picture 28" descr="A cartoon of a child and a robot&#10;&#10;Description automatically generated">
            <a:extLst>
              <a:ext uri="{FF2B5EF4-FFF2-40B4-BE49-F238E27FC236}">
                <a16:creationId xmlns:a16="http://schemas.microsoft.com/office/drawing/2014/main" xmlns="" id="{B99DE416-33D9-5954-BD59-294EB9E2F4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1470" y="3345709"/>
            <a:ext cx="1936788" cy="2197343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58F13CF1-43B5-37EC-C7F6-15EB88B4115A}"/>
              </a:ext>
            </a:extLst>
          </p:cNvPr>
          <p:cNvSpPr txBox="1"/>
          <p:nvPr/>
        </p:nvSpPr>
        <p:spPr>
          <a:xfrm>
            <a:off x="966217" y="1052438"/>
            <a:ext cx="7334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a)</a:t>
            </a:r>
          </a:p>
        </p:txBody>
      </p:sp>
      <p:sp>
        <p:nvSpPr>
          <p:cNvPr id="28" name="Rectangle: Rounded Corners 35">
            <a:extLst>
              <a:ext uri="{FF2B5EF4-FFF2-40B4-BE49-F238E27FC236}">
                <a16:creationId xmlns:a16="http://schemas.microsoft.com/office/drawing/2014/main" xmlns="" id="{8AA14028-27D0-EC2B-FB32-C114E820C4D1}"/>
              </a:ext>
            </a:extLst>
          </p:cNvPr>
          <p:cNvSpPr/>
          <p:nvPr/>
        </p:nvSpPr>
        <p:spPr>
          <a:xfrm>
            <a:off x="1797463" y="5158874"/>
            <a:ext cx="8950050" cy="1836696"/>
          </a:xfrm>
          <a:prstGeom prst="roundRect">
            <a:avLst/>
          </a:prstGeom>
          <a:solidFill>
            <a:srgbClr val="C3EFF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800" b="1" dirty="0" smtClean="0">
                <a:solidFill>
                  <a:srgbClr val="7030A0"/>
                </a:solidFill>
              </a:rPr>
              <a:t>• </a:t>
            </a:r>
            <a:r>
              <a:rPr lang="vi-VN" sz="2800" b="1" dirty="0">
                <a:solidFill>
                  <a:srgbClr val="7030A0"/>
                </a:solidFill>
              </a:rPr>
              <a:t>Góc đỉnh O, cạnh OA, OB bằng </a:t>
            </a:r>
            <a:r>
              <a:rPr lang="en-US" sz="2800" b="1" dirty="0" err="1" smtClean="0">
                <a:solidFill>
                  <a:srgbClr val="7030A0"/>
                </a:solidFill>
              </a:rPr>
              <a:t>sáu</a:t>
            </a:r>
            <a:r>
              <a:rPr lang="vi-VN" sz="2800" b="1" dirty="0" smtClean="0">
                <a:solidFill>
                  <a:srgbClr val="7030A0"/>
                </a:solidFill>
              </a:rPr>
              <a:t> </a:t>
            </a:r>
            <a:r>
              <a:rPr lang="vi-VN" sz="2800" b="1" dirty="0">
                <a:solidFill>
                  <a:srgbClr val="7030A0"/>
                </a:solidFill>
              </a:rPr>
              <a:t>mươi độ. </a:t>
            </a:r>
            <a:endParaRPr lang="en-US" sz="2800" b="1" dirty="0" smtClean="0">
              <a:solidFill>
                <a:srgbClr val="7030A0"/>
              </a:solidFill>
            </a:endParaRPr>
          </a:p>
          <a:p>
            <a:r>
              <a:rPr lang="en-US" sz="2800" b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8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, </a:t>
            </a:r>
            <a:r>
              <a:rPr lang="en-US" sz="2800" b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8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M, PN </a:t>
            </a:r>
            <a:r>
              <a:rPr lang="en-US" sz="2800" b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8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u</a:t>
            </a:r>
            <a:r>
              <a:rPr lang="en-US" sz="28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ươi</a:t>
            </a:r>
            <a:r>
              <a:rPr lang="en-US" sz="28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en-US" sz="2800" b="1" dirty="0" err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u</a:t>
            </a:r>
            <a:r>
              <a:rPr lang="vi-VN" sz="28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ươi độ viết là </a:t>
            </a:r>
            <a:r>
              <a:rPr lang="en-US" sz="28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vi-VN" sz="2800" b="1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vi-VN" sz="2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°.</a:t>
            </a:r>
          </a:p>
        </p:txBody>
      </p:sp>
      <p:sp>
        <p:nvSpPr>
          <p:cNvPr id="32" name="Arc 31">
            <a:extLst>
              <a:ext uri="{FF2B5EF4-FFF2-40B4-BE49-F238E27FC236}">
                <a16:creationId xmlns:a16="http://schemas.microsoft.com/office/drawing/2014/main" xmlns="" id="{9E2D9DD5-5D71-4294-DEA3-BCEC5878BC3B}"/>
              </a:ext>
            </a:extLst>
          </p:cNvPr>
          <p:cNvSpPr/>
          <p:nvPr/>
        </p:nvSpPr>
        <p:spPr>
          <a:xfrm rot="768992">
            <a:off x="7193388" y="2474899"/>
            <a:ext cx="580811" cy="805630"/>
          </a:xfrm>
          <a:prstGeom prst="arc">
            <a:avLst>
              <a:gd name="adj1" fmla="val 14409791"/>
              <a:gd name="adj2" fmla="val 20347191"/>
            </a:avLst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19912A3E-7BBA-4216-4642-41C4C36138D0}"/>
              </a:ext>
            </a:extLst>
          </p:cNvPr>
          <p:cNvSpPr txBox="1"/>
          <p:nvPr/>
        </p:nvSpPr>
        <p:spPr>
          <a:xfrm>
            <a:off x="5670733" y="2181145"/>
            <a:ext cx="752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60</a:t>
            </a:r>
            <a:r>
              <a:rPr lang="en-US" sz="2000" b="1" dirty="0">
                <a:solidFill>
                  <a:schemeClr val="bg1"/>
                </a:solidFill>
              </a:rPr>
              <a:t>°</a:t>
            </a:r>
          </a:p>
        </p:txBody>
      </p:sp>
      <p:sp>
        <p:nvSpPr>
          <p:cNvPr id="37" name="Arc 36">
            <a:extLst>
              <a:ext uri="{FF2B5EF4-FFF2-40B4-BE49-F238E27FC236}">
                <a16:creationId xmlns:a16="http://schemas.microsoft.com/office/drawing/2014/main" xmlns="" id="{9E2D9DD5-5D71-4294-DEA3-BCEC5878BC3B}"/>
              </a:ext>
            </a:extLst>
          </p:cNvPr>
          <p:cNvSpPr/>
          <p:nvPr/>
        </p:nvSpPr>
        <p:spPr>
          <a:xfrm rot="768992">
            <a:off x="5007801" y="2546145"/>
            <a:ext cx="580811" cy="805630"/>
          </a:xfrm>
          <a:prstGeom prst="arc">
            <a:avLst>
              <a:gd name="adj1" fmla="val 14409791"/>
              <a:gd name="adj2" fmla="val 20347191"/>
            </a:avLst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19912A3E-7BBA-4216-4642-41C4C36138D0}"/>
              </a:ext>
            </a:extLst>
          </p:cNvPr>
          <p:cNvSpPr txBox="1"/>
          <p:nvPr/>
        </p:nvSpPr>
        <p:spPr>
          <a:xfrm>
            <a:off x="7870829" y="2120574"/>
            <a:ext cx="752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60</a:t>
            </a:r>
            <a:r>
              <a:rPr lang="en-US" sz="2000" b="1" dirty="0">
                <a:solidFill>
                  <a:schemeClr val="bg1"/>
                </a:solidFill>
              </a:rPr>
              <a:t>°</a:t>
            </a:r>
          </a:p>
        </p:txBody>
      </p:sp>
    </p:spTree>
    <p:extLst>
      <p:ext uri="{BB962C8B-B14F-4D97-AF65-F5344CB8AC3E}">
        <p14:creationId xmlns:p14="http://schemas.microsoft.com/office/powerpoint/2010/main" val="368863438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2" grpId="0" animBg="1"/>
      <p:bldP spid="34" grpId="0"/>
      <p:bldP spid="37" grpId="0" animBg="1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43" r="1374" b="10077"/>
          <a:stretch/>
        </p:blipFill>
        <p:spPr>
          <a:xfrm>
            <a:off x="0" y="-104503"/>
            <a:ext cx="12187647" cy="6996033"/>
          </a:xfrm>
          <a:prstGeom prst="rect">
            <a:avLst/>
          </a:prstGeom>
        </p:spPr>
      </p:pic>
      <p:sp>
        <p:nvSpPr>
          <p:cNvPr id="10" name="Hình chữ nhật: Góc Tròn 6">
            <a:extLst>
              <a:ext uri="{FF2B5EF4-FFF2-40B4-BE49-F238E27FC236}">
                <a16:creationId xmlns:a16="http://schemas.microsoft.com/office/drawing/2014/main" xmlns="" id="{5EDA13FA-52E6-BE1A-FEDF-A2A8F414FB17}"/>
              </a:ext>
            </a:extLst>
          </p:cNvPr>
          <p:cNvSpPr/>
          <p:nvPr/>
        </p:nvSpPr>
        <p:spPr>
          <a:xfrm>
            <a:off x="304759" y="173227"/>
            <a:ext cx="11668165" cy="6671710"/>
          </a:xfrm>
          <a:custGeom>
            <a:avLst/>
            <a:gdLst>
              <a:gd name="connsiteX0" fmla="*/ 0 w 11668165"/>
              <a:gd name="connsiteY0" fmla="*/ 1111974 h 6671710"/>
              <a:gd name="connsiteX1" fmla="*/ 1111974 w 11668165"/>
              <a:gd name="connsiteY1" fmla="*/ 0 h 6671710"/>
              <a:gd name="connsiteX2" fmla="*/ 10556191 w 11668165"/>
              <a:gd name="connsiteY2" fmla="*/ 0 h 6671710"/>
              <a:gd name="connsiteX3" fmla="*/ 11668165 w 11668165"/>
              <a:gd name="connsiteY3" fmla="*/ 1111974 h 6671710"/>
              <a:gd name="connsiteX4" fmla="*/ 11668165 w 11668165"/>
              <a:gd name="connsiteY4" fmla="*/ 5559736 h 6671710"/>
              <a:gd name="connsiteX5" fmla="*/ 10556191 w 11668165"/>
              <a:gd name="connsiteY5" fmla="*/ 6671710 h 6671710"/>
              <a:gd name="connsiteX6" fmla="*/ 1111974 w 11668165"/>
              <a:gd name="connsiteY6" fmla="*/ 6671710 h 6671710"/>
              <a:gd name="connsiteX7" fmla="*/ 0 w 11668165"/>
              <a:gd name="connsiteY7" fmla="*/ 5559736 h 6671710"/>
              <a:gd name="connsiteX8" fmla="*/ 0 w 11668165"/>
              <a:gd name="connsiteY8" fmla="*/ 1111974 h 66717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668165" h="6671710" fill="none" extrusionOk="0">
                <a:moveTo>
                  <a:pt x="0" y="1111974"/>
                </a:moveTo>
                <a:cubicBezTo>
                  <a:pt x="-90613" y="503482"/>
                  <a:pt x="477562" y="115193"/>
                  <a:pt x="1111974" y="0"/>
                </a:cubicBezTo>
                <a:cubicBezTo>
                  <a:pt x="4942865" y="77600"/>
                  <a:pt x="7289490" y="-27269"/>
                  <a:pt x="10556191" y="0"/>
                </a:cubicBezTo>
                <a:cubicBezTo>
                  <a:pt x="11221524" y="-67550"/>
                  <a:pt x="11729476" y="515897"/>
                  <a:pt x="11668165" y="1111974"/>
                </a:cubicBezTo>
                <a:cubicBezTo>
                  <a:pt x="11777165" y="2761059"/>
                  <a:pt x="11589956" y="3640911"/>
                  <a:pt x="11668165" y="5559736"/>
                </a:cubicBezTo>
                <a:cubicBezTo>
                  <a:pt x="11591947" y="6144046"/>
                  <a:pt x="11067104" y="6717229"/>
                  <a:pt x="10556191" y="6671710"/>
                </a:cubicBezTo>
                <a:cubicBezTo>
                  <a:pt x="8125071" y="6720887"/>
                  <a:pt x="2364809" y="6549008"/>
                  <a:pt x="1111974" y="6671710"/>
                </a:cubicBezTo>
                <a:cubicBezTo>
                  <a:pt x="489398" y="6736610"/>
                  <a:pt x="-60089" y="6225600"/>
                  <a:pt x="0" y="5559736"/>
                </a:cubicBezTo>
                <a:cubicBezTo>
                  <a:pt x="47022" y="4962642"/>
                  <a:pt x="104569" y="1634548"/>
                  <a:pt x="0" y="1111974"/>
                </a:cubicBezTo>
                <a:close/>
              </a:path>
              <a:path w="11668165" h="6671710" stroke="0" extrusionOk="0">
                <a:moveTo>
                  <a:pt x="0" y="1111974"/>
                </a:moveTo>
                <a:cubicBezTo>
                  <a:pt x="47781" y="492386"/>
                  <a:pt x="584264" y="-5766"/>
                  <a:pt x="1111974" y="0"/>
                </a:cubicBezTo>
                <a:cubicBezTo>
                  <a:pt x="3866769" y="-129276"/>
                  <a:pt x="8824294" y="-77778"/>
                  <a:pt x="10556191" y="0"/>
                </a:cubicBezTo>
                <a:cubicBezTo>
                  <a:pt x="11149839" y="-65282"/>
                  <a:pt x="11654718" y="575384"/>
                  <a:pt x="11668165" y="1111974"/>
                </a:cubicBezTo>
                <a:cubicBezTo>
                  <a:pt x="11749764" y="1721334"/>
                  <a:pt x="11822465" y="4355724"/>
                  <a:pt x="11668165" y="5559736"/>
                </a:cubicBezTo>
                <a:cubicBezTo>
                  <a:pt x="11688499" y="6216745"/>
                  <a:pt x="11140205" y="6681944"/>
                  <a:pt x="10556191" y="6671710"/>
                </a:cubicBezTo>
                <a:cubicBezTo>
                  <a:pt x="6194475" y="6715930"/>
                  <a:pt x="3940425" y="6642328"/>
                  <a:pt x="1111974" y="6671710"/>
                </a:cubicBezTo>
                <a:cubicBezTo>
                  <a:pt x="492279" y="6650313"/>
                  <a:pt x="-24851" y="6168118"/>
                  <a:pt x="0" y="5559736"/>
                </a:cubicBezTo>
                <a:cubicBezTo>
                  <a:pt x="-159954" y="4946574"/>
                  <a:pt x="22140" y="3236304"/>
                  <a:pt x="0" y="1111974"/>
                </a:cubicBezTo>
                <a:close/>
              </a:path>
            </a:pathLst>
          </a:custGeom>
          <a:solidFill>
            <a:schemeClr val="bg1"/>
          </a:solidFill>
          <a:ln w="76200">
            <a:solidFill>
              <a:schemeClr val="bg1">
                <a:lumMod val="50000"/>
              </a:schemeClr>
            </a:solidFill>
            <a:prstDash val="dash"/>
            <a:extLst>
              <a:ext uri="{C807C97D-BFC1-408E-A445-0C87EB9F89A2}">
                <ask:lineSketchStyleProps xmlns:ask="http://schemas.microsoft.com/office/drawing/2018/sketchyshapes" xmlns="" sd="2925326911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510E6D97-6F34-C045-7616-B480B1B7CAD8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23907" y="312064"/>
            <a:ext cx="4483670" cy="177805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5F02FF8-72BA-2548-EB45-2A11998C414D}"/>
              </a:ext>
            </a:extLst>
          </p:cNvPr>
          <p:cNvSpPr txBox="1"/>
          <p:nvPr/>
        </p:nvSpPr>
        <p:spPr>
          <a:xfrm>
            <a:off x="623907" y="2090120"/>
            <a:ext cx="66008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Cambria" panose="02040503050406030204" pitchFamily="18" charset="0"/>
                <a:ea typeface="Cambria" panose="02040503050406030204" pitchFamily="18" charset="0"/>
              </a:rPr>
              <a:t>b) </a:t>
            </a:r>
            <a:r>
              <a:rPr lang="en-US" sz="3200" b="1" dirty="0" err="1">
                <a:latin typeface="Cambria" panose="02040503050406030204" pitchFamily="18" charset="0"/>
                <a:ea typeface="Cambria" panose="02040503050406030204" pitchFamily="18" charset="0"/>
              </a:rPr>
              <a:t>Cách</a:t>
            </a:r>
            <a:r>
              <a:rPr lang="en-US" sz="32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o</a:t>
            </a:r>
            <a:r>
              <a:rPr lang="en-US" sz="32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latin typeface="Cambria" panose="02040503050406030204" pitchFamily="18" charset="0"/>
                <a:ea typeface="Cambria" panose="02040503050406030204" pitchFamily="18" charset="0"/>
              </a:rPr>
              <a:t>góc</a:t>
            </a:r>
            <a:r>
              <a:rPr lang="en-US" sz="32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latin typeface="Cambria" panose="02040503050406030204" pitchFamily="18" charset="0"/>
                <a:ea typeface="Cambria" panose="02040503050406030204" pitchFamily="18" charset="0"/>
              </a:rPr>
              <a:t>bằng</a:t>
            </a:r>
            <a:r>
              <a:rPr lang="en-US" sz="32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ước</a:t>
            </a:r>
            <a:r>
              <a:rPr lang="en-US" sz="32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o</a:t>
            </a:r>
            <a:r>
              <a:rPr lang="en-US" sz="32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200" b="1" dirty="0" err="1">
                <a:latin typeface="Cambria" panose="02040503050406030204" pitchFamily="18" charset="0"/>
                <a:ea typeface="Cambria" panose="02040503050406030204" pitchFamily="18" charset="0"/>
              </a:rPr>
              <a:t>góc</a:t>
            </a:r>
            <a:endParaRPr lang="en-US" sz="32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DD25E0E8-FCC9-BB81-B815-83288C28EDF9}"/>
              </a:ext>
            </a:extLst>
          </p:cNvPr>
          <p:cNvSpPr txBox="1"/>
          <p:nvPr/>
        </p:nvSpPr>
        <p:spPr>
          <a:xfrm>
            <a:off x="839368" y="2708425"/>
            <a:ext cx="650557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vi-VN" sz="2800" b="1" dirty="0">
                <a:latin typeface="Cambria" panose="02040503050406030204" pitchFamily="18" charset="0"/>
                <a:ea typeface="Cambria" panose="02040503050406030204" pitchFamily="18" charset="0"/>
              </a:rPr>
              <a:t>Đo góc đỉnh O, cạnh OA, OB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vi-VN" sz="2800" b="1" dirty="0">
                <a:latin typeface="Cambria" panose="02040503050406030204" pitchFamily="18" charset="0"/>
                <a:ea typeface="Cambria" panose="02040503050406030204" pitchFamily="18" charset="0"/>
              </a:rPr>
              <a:t>Đặt thước đo góc sao cho tâm của thước trùng với đỉnh O của góc; cạnh OB nằm trên đường kính của nửa hình tròn của thước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vi-VN" sz="2800" b="1" dirty="0">
                <a:latin typeface="Cambria" panose="02040503050406030204" pitchFamily="18" charset="0"/>
                <a:ea typeface="Cambria" panose="02040503050406030204" pitchFamily="18" charset="0"/>
              </a:rPr>
              <a:t>Cạnh OA đi qua một vạch trên nửa đường tròn của thước, chẳng hạn vạch ghi số </a:t>
            </a:r>
            <a:r>
              <a:rPr lang="en-US" sz="2800" b="1" dirty="0" smtClean="0">
                <a:latin typeface="Cambria" panose="02040503050406030204" pitchFamily="18" charset="0"/>
                <a:ea typeface="Cambria" panose="02040503050406030204" pitchFamily="18" charset="0"/>
              </a:rPr>
              <a:t>6</a:t>
            </a:r>
            <a:r>
              <a:rPr lang="vi-VN" sz="2800" b="1" dirty="0" smtClean="0">
                <a:latin typeface="Cambria" panose="02040503050406030204" pitchFamily="18" charset="0"/>
                <a:ea typeface="Cambria" panose="02040503050406030204" pitchFamily="18" charset="0"/>
              </a:rPr>
              <a:t>0</a:t>
            </a:r>
            <a:r>
              <a:rPr lang="vi-VN" sz="2800" b="1" dirty="0">
                <a:latin typeface="Cambria" panose="02040503050406030204" pitchFamily="18" charset="0"/>
                <a:ea typeface="Cambria" panose="02040503050406030204" pitchFamily="18" charset="0"/>
              </a:rPr>
              <a:t>, ta được </a:t>
            </a:r>
            <a:r>
              <a:rPr lang="vi-VN" sz="2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ố đo góc đỉnh O; cạnh OA, OB bằng </a:t>
            </a:r>
            <a:r>
              <a:rPr lang="en-US" sz="2800" b="1" dirty="0" smtClean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6</a:t>
            </a:r>
            <a:r>
              <a:rPr lang="vi-VN" sz="2800" b="1" dirty="0" smtClean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0</a:t>
            </a:r>
            <a:r>
              <a:rPr lang="vi-VN" sz="2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°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51699E55-E1B7-4785-93B6-7FA47F0632B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43777" y="4087774"/>
            <a:ext cx="3324225" cy="2000250"/>
          </a:xfrm>
          <a:prstGeom prst="rect">
            <a:avLst/>
          </a:prstGeom>
        </p:spPr>
      </p:pic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xmlns="" id="{E0F90E63-C3B1-31BA-74D3-9601D17A4A18}"/>
              </a:ext>
            </a:extLst>
          </p:cNvPr>
          <p:cNvCxnSpPr>
            <a:cxnSpLocks/>
          </p:cNvCxnSpPr>
          <p:nvPr/>
        </p:nvCxnSpPr>
        <p:spPr>
          <a:xfrm>
            <a:off x="9096375" y="5553075"/>
            <a:ext cx="2466975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xmlns="" id="{1B2D1681-08E0-CEC4-1A1F-333DC6B83C93}"/>
              </a:ext>
            </a:extLst>
          </p:cNvPr>
          <p:cNvCxnSpPr>
            <a:cxnSpLocks/>
          </p:cNvCxnSpPr>
          <p:nvPr/>
        </p:nvCxnSpPr>
        <p:spPr>
          <a:xfrm flipV="1">
            <a:off x="9067800" y="3815043"/>
            <a:ext cx="1045735" cy="175708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45788C6A-EAA8-5B15-196E-E9DA3CCEB101}"/>
              </a:ext>
            </a:extLst>
          </p:cNvPr>
          <p:cNvSpPr txBox="1"/>
          <p:nvPr/>
        </p:nvSpPr>
        <p:spPr>
          <a:xfrm>
            <a:off x="10654174" y="2926776"/>
            <a:ext cx="8404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2C0CA255-2FA4-276D-7FC6-FCC5C1A2B30C}"/>
              </a:ext>
            </a:extLst>
          </p:cNvPr>
          <p:cNvSpPr txBox="1"/>
          <p:nvPr/>
        </p:nvSpPr>
        <p:spPr>
          <a:xfrm>
            <a:off x="11306175" y="5572125"/>
            <a:ext cx="581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6761" y="3231864"/>
            <a:ext cx="1244754" cy="101628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45788C6A-EAA8-5B15-196E-E9DA3CCEB101}"/>
              </a:ext>
            </a:extLst>
          </p:cNvPr>
          <p:cNvSpPr txBox="1"/>
          <p:nvPr/>
        </p:nvSpPr>
        <p:spPr>
          <a:xfrm>
            <a:off x="8761203" y="5294817"/>
            <a:ext cx="581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O</a:t>
            </a:r>
            <a:endParaRPr lang="en-US" sz="3200" dirty="0">
              <a:solidFill>
                <a:srgbClr val="FF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6" name="Thoại 00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610217" y="6278556"/>
            <a:ext cx="609600" cy="609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7112" y="257853"/>
            <a:ext cx="4896260" cy="2787865"/>
          </a:xfrm>
          <a:prstGeom prst="rect">
            <a:avLst/>
          </a:prstGeom>
        </p:spPr>
      </p:pic>
      <p:pic>
        <p:nvPicPr>
          <p:cNvPr id="7" name="Thoại 002 2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40436" y="62484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946952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158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2705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8000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3" grpId="0"/>
      <p:bldP spid="12" grpId="0" uiExpand="1" build="p"/>
      <p:bldP spid="45" grpId="0"/>
      <p:bldP spid="47" grpId="0"/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accent1"/>
            </a:gs>
            <a:gs pos="100000">
              <a:schemeClr val="bg1"/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bg2">
              <a:alpha val="80000"/>
            </a:schemeClr>
          </a:outerShdw>
        </a:effectLst>
      </a:spPr>
      <a:bodyPr vert="horz" wrap="square" lIns="91440" tIns="45720" rIns="91440" bIns="13716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accent1"/>
            </a:gs>
            <a:gs pos="100000">
              <a:schemeClr val="bg1"/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35921" dir="2700000" algn="ctr" rotWithShape="0">
            <a:schemeClr val="bg2">
              <a:alpha val="80000"/>
            </a:schemeClr>
          </a:outerShdw>
        </a:effectLst>
      </a:spPr>
      <a:bodyPr vert="horz" wrap="square" lIns="91440" tIns="45720" rIns="91440" bIns="13716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5</TotalTime>
  <Words>711</Words>
  <Application>Microsoft Office PowerPoint</Application>
  <PresentationFormat>Widescreen</PresentationFormat>
  <Paragraphs>102</Paragraphs>
  <Slides>24</Slides>
  <Notes>7</Notes>
  <HiddenSlides>1</HiddenSlides>
  <MMClips>4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44" baseType="lpstr">
      <vt:lpstr>微软雅黑</vt:lpstr>
      <vt:lpstr>.黑体-日本?</vt:lpstr>
      <vt:lpstr>Arial</vt:lpstr>
      <vt:lpstr>Calibri</vt:lpstr>
      <vt:lpstr>Calibri Light</vt:lpstr>
      <vt:lpstr>Cambria</vt:lpstr>
      <vt:lpstr>Forte</vt:lpstr>
      <vt:lpstr>LNTH-LuoLuoNotangYuanTi 1</vt:lpstr>
      <vt:lpstr>SVN-Hole Hearted</vt:lpstr>
      <vt:lpstr>Times New Roman</vt:lpstr>
      <vt:lpstr>UTM Cookies</vt:lpstr>
      <vt:lpstr>等线</vt:lpstr>
      <vt:lpstr>迷你简少儿</vt:lpstr>
      <vt:lpstr>Office Theme</vt:lpstr>
      <vt:lpstr>1_Office Theme</vt:lpstr>
      <vt:lpstr>2_Office Theme</vt:lpstr>
      <vt:lpstr>3_Office Theme</vt:lpstr>
      <vt:lpstr>4_Office Theme</vt:lpstr>
      <vt:lpstr>2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o Tran</dc:creator>
  <cp:lastModifiedBy>pc</cp:lastModifiedBy>
  <cp:revision>127</cp:revision>
  <dcterms:created xsi:type="dcterms:W3CDTF">2023-07-09T05:01:27Z</dcterms:created>
  <dcterms:modified xsi:type="dcterms:W3CDTF">2023-09-22T01:28:53Z</dcterms:modified>
</cp:coreProperties>
</file>